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E45A2" w:rsidRPr="0053765A" w:rsidRDefault="000B3198" w:rsidP="000B3198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8"/>
          <w:szCs w:val="28"/>
        </w:rPr>
        <w:t>_____________________</w:t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 w:rsidR="001E1A28">
        <w:rPr>
          <w:rFonts w:ascii="Arial" w:hAnsi="Arial" w:cs="Arial"/>
          <w:sz w:val="24"/>
          <w:szCs w:val="24"/>
        </w:rPr>
        <w:t xml:space="preserve">Assignment </w:t>
      </w:r>
      <w:r w:rsidR="00663FE8">
        <w:rPr>
          <w:rFonts w:ascii="Arial" w:hAnsi="Arial" w:cs="Arial"/>
          <w:sz w:val="24"/>
          <w:szCs w:val="24"/>
        </w:rPr>
        <w:t xml:space="preserve">Unit </w:t>
      </w:r>
      <w:r w:rsidR="00A25659">
        <w:rPr>
          <w:rFonts w:ascii="Arial" w:hAnsi="Arial" w:cs="Arial"/>
          <w:sz w:val="24"/>
          <w:szCs w:val="24"/>
        </w:rPr>
        <w:t>2</w:t>
      </w:r>
      <w:r w:rsidR="00663FE8">
        <w:rPr>
          <w:rFonts w:ascii="Arial" w:hAnsi="Arial" w:cs="Arial"/>
          <w:sz w:val="24"/>
          <w:szCs w:val="24"/>
        </w:rPr>
        <w:t xml:space="preserve"> Day </w:t>
      </w:r>
      <w:r w:rsidR="00A25659">
        <w:rPr>
          <w:rFonts w:ascii="Arial" w:hAnsi="Arial" w:cs="Arial"/>
          <w:sz w:val="24"/>
          <w:szCs w:val="24"/>
        </w:rPr>
        <w:t>3</w:t>
      </w:r>
      <w:r w:rsidR="00663FE8">
        <w:rPr>
          <w:rFonts w:ascii="Arial" w:hAnsi="Arial" w:cs="Arial"/>
          <w:sz w:val="24"/>
          <w:szCs w:val="24"/>
        </w:rPr>
        <w:t xml:space="preserve"> Slope</w:t>
      </w:r>
    </w:p>
    <w:p w:rsidR="000B3198" w:rsidRPr="0053765A" w:rsidRDefault="000B3198" w:rsidP="000B3198">
      <w:pPr>
        <w:spacing w:after="0"/>
        <w:rPr>
          <w:rFonts w:ascii="Arial" w:hAnsi="Arial" w:cs="Arial"/>
          <w:sz w:val="8"/>
          <w:szCs w:val="8"/>
        </w:rPr>
      </w:pPr>
    </w:p>
    <w:p w:rsidR="000B3198" w:rsidRDefault="000B3198" w:rsidP="000B3198">
      <w:pPr>
        <w:spacing w:after="0"/>
        <w:rPr>
          <w:rFonts w:ascii="Arial" w:hAnsi="Arial" w:cs="Arial"/>
          <w:b/>
          <w:sz w:val="24"/>
          <w:szCs w:val="24"/>
          <w:u w:val="single"/>
        </w:rPr>
      </w:pPr>
      <w:r>
        <w:rPr>
          <w:rFonts w:ascii="Arial" w:hAnsi="Arial" w:cs="Arial"/>
          <w:b/>
          <w:sz w:val="28"/>
          <w:szCs w:val="28"/>
          <w:u w:val="single"/>
        </w:rPr>
        <w:t>Guided Practice</w:t>
      </w:r>
    </w:p>
    <w:p w:rsidR="000B3198" w:rsidRDefault="00125A39" w:rsidP="000B3198">
      <w:pPr>
        <w:spacing w:after="0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4751070</wp:posOffset>
                </wp:positionH>
                <wp:positionV relativeFrom="paragraph">
                  <wp:posOffset>120650</wp:posOffset>
                </wp:positionV>
                <wp:extent cx="439420" cy="238125"/>
                <wp:effectExtent l="0" t="635" r="2540" b="0"/>
                <wp:wrapNone/>
                <wp:docPr id="37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9420" cy="238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773E5" w:rsidRDefault="002773E5" w:rsidP="000B3198">
                            <w:r w:rsidRPr="000B3198">
                              <w:rPr>
                                <w:position w:val="-6"/>
                              </w:rPr>
                              <w:object w:dxaOrig="400" w:dyaOrig="26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20.75pt;height:13.25pt" o:ole="">
                                  <v:imagedata r:id="rId6" o:title=""/>
                                </v:shape>
                                <o:OLEObject Type="Embed" ProgID="Equation.DSMT4" ShapeID="_x0000_i1026" DrawAspect="Content" ObjectID="_1586242302" r:id="rId7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8" o:spid="_x0000_s1026" type="#_x0000_t202" style="position:absolute;margin-left:374.1pt;margin-top:9.5pt;width:34.6pt;height:18.75pt;z-index:25166848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exYnsgIAALcFAAAOAAAAZHJzL2Uyb0RvYy54bWysVG1vmzAQ/j5p/8Hyd8pLnARQSdWGME3q&#10;XqR2P8ABE6yBjWw30E397zubJE1bTZq28QHZvvNz99w9vsursWvRninNpchweBFgxEQpKy52Gf52&#10;X3gxRtpQUdFWCpbhR6bx1er9u8uhT1kkG9lWTCEAETod+gw3xvSp7+uyYR3VF7JnAoy1VB01sFU7&#10;v1J0APSu9aMgWPiDVFWvZMm0htN8MuKVw69rVpovda2ZQW2GITfj/sr9t/bvry5pulO0b3h5SIP+&#10;RRYd5QKCnqByaih6UPwNVMdLJbWszUUpO1/WNS+Z4wBswuAVm7uG9sxxgeLo/lQm/f9gy8/7rwrx&#10;KsOzJUaCdtCjezYadCNHFNvyDL1OweuuBz8zwjG02VHV/a0sv2sk5LqhYseulZJDw2gF6YX2pn92&#10;dcLRFmQ7fJIVhKEPRjqgsVadrR1UAwE6tOnx1BqbSgmHZJaQCCwlmKJZHEZzF4Gmx8u90uYDkx2y&#10;iwwr6LwDp/tbbWwyND262FhCFrxtXfdb8eIAHKcTCA1Xrc0m4Zr5MwmSTbyJiUeixcYjQZ5718Wa&#10;eIsiXM7zWb5e5+GTjRuStOFVxYQNcxRWSP6scQeJT5I4SUvLllcWzqak1W67bhXaUxB24b5DQc7c&#10;/JdpuCIAl1eUwogEN1HiFYt46ZGCzL1kGcReECY3ySIgCcmLl5RuuWD/TgkNGU7m0EdH57fcAve9&#10;5UbTjhsYHS3vMhyfnGhqFbgRlWutobyd1melsOk/lwLafWy006uV6CRWM25HQLEi3srqEZSrJCgL&#10;RAjzDhaNVD8wGmB2ZFjAcMOo/ShA+0lIiB01bkPmSytbdW7ZnluoKAEowwajabk203h66BXfNRBn&#10;em1CXsN7qbnT8nNOh1cG08FROkwyO37O987red6ufgEAAP//AwBQSwMEFAAGAAgAAAAhAAV8ClTh&#10;AAAACQEAAA8AAABkcnMvZG93bnJldi54bWxMj8tOwzAQRfdI/IM1SGwQdRL6CCFOhUCwaVVEYcHS&#10;iYckEI+j2E0DX8+wguXoHt05N19PthMjDr51pCCeRSCQKmdaqhW8vjxcpiB80GR05wgVfKGHdXF6&#10;kuvMuCM947gPteAS8plW0ITQZ1L6qkGr/cz1SJy9u8HqwOdQSzPoI5fbTiZRtJRWt8QfGt3jXYPV&#10;5/5gFXw/DVuXJNvHuHy7asdwf/Gx2+yUOj+bbm9ABJzCHwy/+qwOBTuV7kDGi07Bap4mjHJwzZsY&#10;SOPVHESpYLFcgCxy+X9B8QMAAP//AwBQSwECLQAUAAYACAAAACEAtoM4kv4AAADhAQAAEwAAAAAA&#10;AAAAAAAAAAAAAAAAW0NvbnRlbnRfVHlwZXNdLnhtbFBLAQItABQABgAIAAAAIQA4/SH/1gAAAJQB&#10;AAALAAAAAAAAAAAAAAAAAC8BAABfcmVscy8ucmVsc1BLAQItABQABgAIAAAAIQAwexYnsgIAALcF&#10;AAAOAAAAAAAAAAAAAAAAAC4CAABkcnMvZTJvRG9jLnhtbFBLAQItABQABgAIAAAAIQAFfApU4QAA&#10;AAkBAAAPAAAAAAAAAAAAAAAAAAwFAABkcnMvZG93bnJldi54bWxQSwUGAAAAAAQABADzAAAAGgYA&#10;AAAA&#10;" filled="f" stroked="f">
                <v:textbox>
                  <w:txbxContent>
                    <w:p w:rsidR="002773E5" w:rsidRDefault="002773E5" w:rsidP="000B3198">
                      <w:r w:rsidRPr="000B3198">
                        <w:rPr>
                          <w:position w:val="-6"/>
                        </w:rPr>
                        <w:object w:dxaOrig="400" w:dyaOrig="260">
                          <v:shape id="_x0000_i1026" type="#_x0000_t75" style="width:20.75pt;height:13.25pt" o:ole="">
                            <v:imagedata r:id="rId6" o:title=""/>
                          </v:shape>
                          <o:OLEObject Type="Embed" ProgID="Equation.DSMT4" ShapeID="_x0000_i1026" DrawAspect="Content" ObjectID="_1586242302" r:id="rId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3C4665">
        <w:rPr>
          <w:rFonts w:ascii="Arial" w:hAnsi="Arial" w:cs="Arial"/>
          <w:noProof/>
          <w:sz w:val="8"/>
          <w:szCs w:val="8"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5087620</wp:posOffset>
            </wp:positionH>
            <wp:positionV relativeFrom="paragraph">
              <wp:posOffset>157480</wp:posOffset>
            </wp:positionV>
            <wp:extent cx="1649730" cy="1626870"/>
            <wp:effectExtent l="19050" t="0" r="7620" b="0"/>
            <wp:wrapNone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9730" cy="16268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Arial" w:hAnsi="Arial" w:cs="Arial"/>
          <w:noProof/>
          <w:sz w:val="8"/>
          <w:szCs w:val="8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2478405</wp:posOffset>
                </wp:positionH>
                <wp:positionV relativeFrom="paragraph">
                  <wp:posOffset>127635</wp:posOffset>
                </wp:positionV>
                <wp:extent cx="439420" cy="238125"/>
                <wp:effectExtent l="0" t="0" r="0" b="1905"/>
                <wp:wrapNone/>
                <wp:docPr id="36" name="Text Box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9420" cy="238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773E5" w:rsidRDefault="002773E5" w:rsidP="000B3198">
                            <w:r w:rsidRPr="000B3198">
                              <w:rPr>
                                <w:position w:val="-6"/>
                              </w:rPr>
                              <w:object w:dxaOrig="400" w:dyaOrig="260">
                                <v:shape id="_x0000_i1028" type="#_x0000_t75" style="width:20.75pt;height:13.25pt" o:ole="">
                                  <v:imagedata r:id="rId6" o:title=""/>
                                </v:shape>
                                <o:OLEObject Type="Embed" ProgID="Equation.DSMT4" ShapeID="_x0000_i1028" DrawAspect="Content" ObjectID="_1586242303" r:id="rId10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" o:spid="_x0000_s1027" type="#_x0000_t202" style="position:absolute;margin-left:195.15pt;margin-top:10.05pt;width:34.6pt;height:18.75pt;z-index:25166745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/RqBtQIAAL4FAAAOAAAAZHJzL2Uyb0RvYy54bWysVG1vmzAQ/j5p/8Hyd8pLnARQSdWGME3q&#10;XqR2P8ABE6yBjWw30E397zubJE1bTZq28QHZvvNz99w9vsursWvRninNpchweBFgxEQpKy52Gf52&#10;X3gxRtpQUdFWCpbhR6bx1er9u8uhT1kkG9lWTCEAETod+gw3xvSp7+uyYR3VF7JnAoy1VB01sFU7&#10;v1J0APSu9aMgWPiDVFWvZMm0htN8MuKVw69rVpovda2ZQW2GITfj/sr9t/bvry5pulO0b3h5SIP+&#10;RRYd5QKCnqByaih6UPwNVMdLJbWszUUpO1/WNS+Z4wBswuAVm7uG9sxxgeLo/lQm/f9gy8/7rwrx&#10;KsOzBUaCdtCjezYadCNHtLTlGXqdgtddD35mhGNos6Oq+1tZftdIyHVDxY5dKyWHhtEK0gvtTf/s&#10;6oSjLch2+CQrCEMfjHRAY606WzuoBgJ0aNPjqTU2lRIOySwhEVhKMEWzOIzmLgJNj5d7pc0HJjtk&#10;FxlW0HkHTve32thkaHp0sbGELHjbuu634sUBOE4nEBquWptNwjXzZxIkm3gTE49Ei41Hgjz3ros1&#10;8RZFuJzns3y9zsMnGzckacOrigkb5iiskPxZ4w4SnyRxkpaWLa8snE1Jq9123Sq0pyDswn2Hgpy5&#10;+S/TcEUALq8ohREJbqLEKxbx0iMFmXvJMoi9IExukkVAEpIXLyndcsH+nRIaMpzMoY+Ozm+5Be57&#10;y42mHTcwOlreZTg+OdHUKnAjKtdaQ3k7rc9KYdN/LgW0+9hop1cr0UmsZtyO7mU4MVstb2X1CAJW&#10;EgQGWoSxB4tGqh8YDTBCMixgxmHUfhTwBJKQEDtx3IbMl1a96tyyPbdQUQJQhg1G03Jtpin10Cu+&#10;ayDO9OiEvIZnU3Mn6eecDo8NhoRjdhhodgqd753X89hd/QIAAP//AwBQSwMEFAAGAAgAAAAhAPrD&#10;mrXhAAAACQEAAA8AAABkcnMvZG93bnJldi54bWxMj8FOwzAQRO9I/IO1SFwQtZOQQkM2FQLBhaqI&#10;woGjEy9JILYj200DX485wXE1TzNvy/WsBzaR8701CMlCACPTWNWbFuH15f78CpgP0ig5WEMIX+Rh&#10;XR0flbJQ9mCeadqFlsUS4wuJ0IUwFpz7piMt/cKOZGL2bp2WIZ6u5crJQyzXA0+FWHItexMXOjnS&#10;bUfN526vEb6f3Mam6eYhqd+yfgp3Zx/bxy3i6cl8cw0s0Bz+YPjVj+pQRafa7o3ybEDIViKLKEIq&#10;EmARuMhXObAaIb9cAq9K/v+D6gcAAP//AwBQSwECLQAUAAYACAAAACEAtoM4kv4AAADhAQAAEwAA&#10;AAAAAAAAAAAAAAAAAAAAW0NvbnRlbnRfVHlwZXNdLnhtbFBLAQItABQABgAIAAAAIQA4/SH/1gAA&#10;AJQBAAALAAAAAAAAAAAAAAAAAC8BAABfcmVscy8ucmVsc1BLAQItABQABgAIAAAAIQDI/RqBtQIA&#10;AL4FAAAOAAAAAAAAAAAAAAAAAC4CAABkcnMvZTJvRG9jLnhtbFBLAQItABQABgAIAAAAIQD6w5q1&#10;4QAAAAkBAAAPAAAAAAAAAAAAAAAAAA8FAABkcnMvZG93bnJldi54bWxQSwUGAAAAAAQABADzAAAA&#10;HQYAAAAA&#10;" filled="f" stroked="f">
                <v:textbox>
                  <w:txbxContent>
                    <w:p w:rsidR="002773E5" w:rsidRDefault="002773E5" w:rsidP="000B3198">
                      <w:r w:rsidRPr="000B3198">
                        <w:rPr>
                          <w:position w:val="-6"/>
                        </w:rPr>
                        <w:object w:dxaOrig="400" w:dyaOrig="260">
                          <v:shape id="_x0000_i1028" type="#_x0000_t75" style="width:20.75pt;height:13.25pt" o:ole="">
                            <v:imagedata r:id="rId6" o:title=""/>
                          </v:shape>
                          <o:OLEObject Type="Embed" ProgID="Equation.DSMT4" ShapeID="_x0000_i1028" DrawAspect="Content" ObjectID="_1586242303" r:id="rId11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3C4665"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474980</wp:posOffset>
            </wp:positionH>
            <wp:positionV relativeFrom="paragraph">
              <wp:posOffset>180975</wp:posOffset>
            </wp:positionV>
            <wp:extent cx="1835785" cy="1673860"/>
            <wp:effectExtent l="19050" t="0" r="0" b="0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5785" cy="16738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Arial" w:hAnsi="Arial" w:cs="Arial"/>
          <w:noProof/>
          <w:sz w:val="8"/>
          <w:szCs w:val="8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97790</wp:posOffset>
                </wp:positionH>
                <wp:positionV relativeFrom="paragraph">
                  <wp:posOffset>127635</wp:posOffset>
                </wp:positionV>
                <wp:extent cx="439420" cy="238125"/>
                <wp:effectExtent l="635" t="0" r="0" b="1905"/>
                <wp:wrapNone/>
                <wp:docPr id="35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9420" cy="238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773E5" w:rsidRDefault="002773E5" w:rsidP="000B3198">
                            <w:r w:rsidRPr="000B3198">
                              <w:rPr>
                                <w:position w:val="-6"/>
                              </w:rPr>
                              <w:object w:dxaOrig="400" w:dyaOrig="260">
                                <v:shape id="_x0000_i1030" type="#_x0000_t75" style="width:20.75pt;height:13.25pt" o:ole="">
                                  <v:imagedata r:id="rId6" o:title=""/>
                                </v:shape>
                                <o:OLEObject Type="Embed" ProgID="Equation.DSMT4" ShapeID="_x0000_i1030" DrawAspect="Content" ObjectID="_1586242304" r:id="rId13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" o:spid="_x0000_s1028" type="#_x0000_t202" style="position:absolute;margin-left:7.7pt;margin-top:10.05pt;width:34.6pt;height:18.75pt;z-index:25166028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olEDtgIAAL4FAAAOAAAAZHJzL2Uyb0RvYy54bWysVG1vmzAQ/j5p/8Hyd8pLnARQSdWGME3q&#10;XqR2P8ABE6yBjWw30E397zubJE1bTZq28QHZvvNz99w9vsursWvRninNpchweBFgxEQpKy52Gf52&#10;X3gxRtpQUdFWCpbhR6bx1er9u8uhT1kkG9lWTCEAETod+gw3xvSp7+uyYR3VF7JnAoy1VB01sFU7&#10;v1J0APSu9aMgWPiDVFWvZMm0htN8MuKVw69rVpovda2ZQW2GITfj/sr9t/bvry5pulO0b3h5SIP+&#10;RRYd5QKCnqByaih6UPwNVMdLJbWszUUpO1/WNS+Z4wBswuAVm7uG9sxxgeLo/lQm/f9gy8/7rwrx&#10;KsOzOUaCdtCjezYadCNHNLPlGXqdgtddD35mhGNos6Oq+1tZftdIyHVDxY5dKyWHhtEK0gvtTf/s&#10;6oSjLch2+CQrCEMfjHRAY606WzuoBgJ0aNPjqTU2lRIOySwhEVhKMEWzOIzmLgJNj5d7pc0HJjtk&#10;FxlW0HkHTve32thkaHp0sbGELHjbuu634sUBOE4nEBquWptNwjXzZxIkm3gTE49Ei41Hgjz3ros1&#10;8RZFuJzns3y9zsMnGzckacOrigkb5iiskPxZ4w4SnyRxkpaWLa8snE1Jq9123Sq0pyDswn2Hgpy5&#10;+S/TcEUALq8ohREJbqLEKxbx0iMFmXvJMoi9IExukkVAEpIXLyndcsH+nRIaMpzMoY+Ozm+5Be57&#10;y42mHTcwOlreZTg+OdHUKnAjKtdaQ3k7rc9KYdN/LgW0+9hop1cr0UmsZtyO7mVENrrV8lZWjyBg&#10;JUFgoEUYe7BopPqB0QAjJMMCZhxG7UcBTyAJCbETx23IfGnVq84t23MLFSUAZdhgNC3XZppSD73i&#10;uwbiTI9OyGt4NjV3kn7O6fDYYEg4ZoeBZqfQ+d55PY/d1S8AAAD//wMAUEsDBBQABgAIAAAAIQBu&#10;6HOV3wAAAAcBAAAPAAAAZHJzL2Rvd25yZXYueG1sTI7BTsMwEETvSPyDtUhcEHUS2rQKcSoEggtV&#10;ES0Hjk6yJIF4HdluGvj6Lic4jmb05uXryfRiROc7SwriWQQCqbJ1R42Ct/3j9QqED5pq3VtCBd/o&#10;YV2cn+U6q+2RXnHchUYwhHymFbQhDJmUvmrRaD+zAxJ3H9YZHTi6RtZOHxlueplEUSqN7ogfWj3g&#10;fYvV1+5gFPy8uI1Nks1TXL7fdGN4uPrcPm+VuryY7m5BBJzC3xh+9VkdCnYq7YFqL3rOizkvFSRR&#10;DIL71TwFUSpYLFOQRS7/+xcnAAAA//8DAFBLAQItABQABgAIAAAAIQC2gziS/gAAAOEBAAATAAAA&#10;AAAAAAAAAAAAAAAAAABbQ29udGVudF9UeXBlc10ueG1sUEsBAi0AFAAGAAgAAAAhADj9If/WAAAA&#10;lAEAAAsAAAAAAAAAAAAAAAAALwEAAF9yZWxzLy5yZWxzUEsBAi0AFAAGAAgAAAAhAGaiUQO2AgAA&#10;vgUAAA4AAAAAAAAAAAAAAAAALgIAAGRycy9lMm9Eb2MueG1sUEsBAi0AFAAGAAgAAAAhAG7oc5Xf&#10;AAAABwEAAA8AAAAAAAAAAAAAAAAAEAUAAGRycy9kb3ducmV2LnhtbFBLBQYAAAAABAAEAPMAAAAc&#10;BgAAAAA=&#10;" filled="f" stroked="f">
                <v:textbox>
                  <w:txbxContent>
                    <w:p w:rsidR="002773E5" w:rsidRDefault="002773E5" w:rsidP="000B3198">
                      <w:r w:rsidRPr="000B3198">
                        <w:rPr>
                          <w:position w:val="-6"/>
                        </w:rPr>
                        <w:object w:dxaOrig="400" w:dyaOrig="260">
                          <v:shape id="_x0000_i1030" type="#_x0000_t75" style="width:20.75pt;height:13.25pt" o:ole="">
                            <v:imagedata r:id="rId6" o:title=""/>
                          </v:shape>
                          <o:OLEObject Type="Embed" ProgID="Equation.DSMT4" ShapeID="_x0000_i1030" DrawAspect="Content" ObjectID="_1586242304" r:id="rId1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324675">
        <w:rPr>
          <w:rFonts w:ascii="Arial" w:hAnsi="Arial" w:cs="Arial"/>
          <w:b/>
          <w:sz w:val="24"/>
          <w:szCs w:val="24"/>
        </w:rPr>
        <w:t xml:space="preserve"> D</w:t>
      </w:r>
      <w:r w:rsidR="000B3198" w:rsidRPr="000B3198">
        <w:rPr>
          <w:rFonts w:ascii="Arial" w:hAnsi="Arial" w:cs="Arial"/>
          <w:b/>
          <w:sz w:val="24"/>
          <w:szCs w:val="24"/>
        </w:rPr>
        <w:t>etermine the slope of each line.</w:t>
      </w:r>
    </w:p>
    <w:p w:rsidR="000B3198" w:rsidRPr="000A311D" w:rsidRDefault="003C4665" w:rsidP="000B3198">
      <w:pPr>
        <w:spacing w:after="0"/>
        <w:rPr>
          <w:rFonts w:ascii="Arial" w:hAnsi="Arial" w:cs="Arial"/>
          <w:sz w:val="8"/>
          <w:szCs w:val="8"/>
        </w:rPr>
      </w:pPr>
      <w:r>
        <w:rPr>
          <w:rFonts w:ascii="Arial" w:hAnsi="Arial" w:cs="Arial"/>
          <w:noProof/>
          <w:sz w:val="8"/>
          <w:szCs w:val="8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2847340</wp:posOffset>
            </wp:positionH>
            <wp:positionV relativeFrom="paragraph">
              <wp:posOffset>14605</wp:posOffset>
            </wp:positionV>
            <wp:extent cx="1671955" cy="1638300"/>
            <wp:effectExtent l="19050" t="0" r="4445" b="0"/>
            <wp:wrapNone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1955" cy="1638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B3198" w:rsidRDefault="000B3198" w:rsidP="000B3198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1)  </w:t>
      </w:r>
      <w:r w:rsidR="00CE5BE3">
        <w:rPr>
          <w:rFonts w:ascii="Arial" w:hAnsi="Arial" w:cs="Arial"/>
          <w:sz w:val="24"/>
          <w:szCs w:val="24"/>
        </w:rPr>
        <w:t>CD</w:t>
      </w:r>
      <w:r w:rsidR="00CE5BE3">
        <w:rPr>
          <w:rFonts w:ascii="Arial" w:hAnsi="Arial" w:cs="Arial"/>
          <w:sz w:val="24"/>
          <w:szCs w:val="24"/>
        </w:rPr>
        <w:tab/>
      </w:r>
      <w:r w:rsidR="00CE5BE3">
        <w:rPr>
          <w:rFonts w:ascii="Arial" w:hAnsi="Arial" w:cs="Arial"/>
          <w:sz w:val="24"/>
          <w:szCs w:val="24"/>
        </w:rPr>
        <w:tab/>
      </w:r>
      <w:r w:rsidR="00CE5BE3">
        <w:rPr>
          <w:rFonts w:ascii="Arial" w:hAnsi="Arial" w:cs="Arial"/>
          <w:sz w:val="24"/>
          <w:szCs w:val="24"/>
        </w:rPr>
        <w:tab/>
      </w:r>
      <w:r w:rsidR="00CE5BE3">
        <w:rPr>
          <w:rFonts w:ascii="Arial" w:hAnsi="Arial" w:cs="Arial"/>
          <w:sz w:val="24"/>
          <w:szCs w:val="24"/>
        </w:rPr>
        <w:tab/>
      </w:r>
      <w:r w:rsidR="00CE5BE3">
        <w:rPr>
          <w:rFonts w:ascii="Arial" w:hAnsi="Arial" w:cs="Arial"/>
          <w:sz w:val="24"/>
          <w:szCs w:val="24"/>
        </w:rPr>
        <w:tab/>
      </w:r>
      <w:r w:rsidR="003C4665">
        <w:rPr>
          <w:rFonts w:ascii="Arial" w:hAnsi="Arial" w:cs="Arial"/>
          <w:sz w:val="24"/>
          <w:szCs w:val="24"/>
        </w:rPr>
        <w:t xml:space="preserve">  </w:t>
      </w:r>
      <w:r>
        <w:rPr>
          <w:rFonts w:ascii="Arial" w:hAnsi="Arial" w:cs="Arial"/>
          <w:sz w:val="24"/>
          <w:szCs w:val="24"/>
        </w:rPr>
        <w:t>2)</w:t>
      </w:r>
      <w:r w:rsidR="00CE5BE3">
        <w:rPr>
          <w:rFonts w:ascii="Arial" w:hAnsi="Arial" w:cs="Arial"/>
          <w:sz w:val="24"/>
          <w:szCs w:val="24"/>
        </w:rPr>
        <w:t xml:space="preserve">  AB</w:t>
      </w:r>
      <w:r w:rsidR="00CE5BE3">
        <w:rPr>
          <w:rFonts w:ascii="Arial" w:hAnsi="Arial" w:cs="Arial"/>
          <w:sz w:val="24"/>
          <w:szCs w:val="24"/>
        </w:rPr>
        <w:tab/>
      </w:r>
      <w:r w:rsidR="00CE5BE3">
        <w:rPr>
          <w:rFonts w:ascii="Arial" w:hAnsi="Arial" w:cs="Arial"/>
          <w:sz w:val="24"/>
          <w:szCs w:val="24"/>
        </w:rPr>
        <w:tab/>
      </w:r>
      <w:r w:rsidR="00CE5BE3">
        <w:rPr>
          <w:rFonts w:ascii="Arial" w:hAnsi="Arial" w:cs="Arial"/>
          <w:sz w:val="24"/>
          <w:szCs w:val="24"/>
        </w:rPr>
        <w:tab/>
      </w:r>
      <w:r w:rsidR="00CE5BE3">
        <w:rPr>
          <w:rFonts w:ascii="Arial" w:hAnsi="Arial" w:cs="Arial"/>
          <w:sz w:val="24"/>
          <w:szCs w:val="24"/>
        </w:rPr>
        <w:tab/>
      </w:r>
      <w:r w:rsidR="003C4665">
        <w:rPr>
          <w:rFonts w:ascii="Arial" w:hAnsi="Arial" w:cs="Arial"/>
          <w:sz w:val="24"/>
          <w:szCs w:val="24"/>
        </w:rPr>
        <w:t xml:space="preserve">  </w:t>
      </w:r>
      <w:r w:rsidR="00CE5BE3">
        <w:rPr>
          <w:rFonts w:ascii="Arial" w:hAnsi="Arial" w:cs="Arial"/>
          <w:sz w:val="24"/>
          <w:szCs w:val="24"/>
        </w:rPr>
        <w:t>3)  ST</w:t>
      </w:r>
    </w:p>
    <w:p w:rsidR="000B3198" w:rsidRDefault="000B3198" w:rsidP="000B3198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</w:p>
    <w:p w:rsidR="000B3198" w:rsidRDefault="000B3198" w:rsidP="000B3198">
      <w:pPr>
        <w:spacing w:after="0"/>
        <w:rPr>
          <w:rFonts w:ascii="Arial" w:hAnsi="Arial" w:cs="Arial"/>
          <w:sz w:val="24"/>
          <w:szCs w:val="24"/>
        </w:rPr>
      </w:pPr>
    </w:p>
    <w:p w:rsidR="000B3198" w:rsidRDefault="000B3198" w:rsidP="000B3198">
      <w:pPr>
        <w:spacing w:after="0"/>
        <w:rPr>
          <w:rFonts w:ascii="Arial" w:hAnsi="Arial" w:cs="Arial"/>
          <w:sz w:val="24"/>
          <w:szCs w:val="24"/>
        </w:rPr>
      </w:pPr>
    </w:p>
    <w:p w:rsidR="000B3198" w:rsidRDefault="000B3198" w:rsidP="000B3198">
      <w:pPr>
        <w:spacing w:after="0"/>
        <w:rPr>
          <w:rFonts w:ascii="Arial" w:hAnsi="Arial" w:cs="Arial"/>
          <w:sz w:val="24"/>
          <w:szCs w:val="24"/>
        </w:rPr>
      </w:pPr>
    </w:p>
    <w:p w:rsidR="000B3198" w:rsidRDefault="000B3198" w:rsidP="000B3198">
      <w:pPr>
        <w:spacing w:after="0"/>
        <w:rPr>
          <w:rFonts w:ascii="Arial" w:hAnsi="Arial" w:cs="Arial"/>
          <w:sz w:val="24"/>
          <w:szCs w:val="24"/>
        </w:rPr>
      </w:pPr>
    </w:p>
    <w:p w:rsidR="000B3198" w:rsidRDefault="000B3198" w:rsidP="000B3198">
      <w:pPr>
        <w:spacing w:after="0"/>
        <w:rPr>
          <w:rFonts w:ascii="Arial" w:hAnsi="Arial" w:cs="Arial"/>
          <w:sz w:val="24"/>
          <w:szCs w:val="24"/>
        </w:rPr>
      </w:pPr>
    </w:p>
    <w:p w:rsidR="002262F4" w:rsidRDefault="002262F4" w:rsidP="000B3198">
      <w:pPr>
        <w:spacing w:after="0"/>
        <w:rPr>
          <w:rFonts w:ascii="Arial" w:hAnsi="Arial" w:cs="Arial"/>
          <w:sz w:val="24"/>
          <w:szCs w:val="24"/>
        </w:rPr>
      </w:pPr>
    </w:p>
    <w:p w:rsidR="00CE5BE3" w:rsidRPr="002262F4" w:rsidRDefault="000B3198" w:rsidP="000B3198">
      <w:pPr>
        <w:spacing w:after="0"/>
        <w:rPr>
          <w:rFonts w:ascii="Arial" w:hAnsi="Arial" w:cs="Arial"/>
          <w:sz w:val="4"/>
          <w:szCs w:val="4"/>
        </w:rPr>
      </w:pPr>
      <w:r w:rsidRPr="002262F4">
        <w:rPr>
          <w:rFonts w:ascii="Arial" w:hAnsi="Arial" w:cs="Arial"/>
          <w:sz w:val="4"/>
          <w:szCs w:val="4"/>
        </w:rPr>
        <w:tab/>
      </w:r>
      <w:r w:rsidRPr="002262F4">
        <w:rPr>
          <w:rFonts w:ascii="Arial" w:hAnsi="Arial" w:cs="Arial"/>
          <w:sz w:val="4"/>
          <w:szCs w:val="4"/>
        </w:rPr>
        <w:tab/>
      </w:r>
      <w:r w:rsidRPr="002262F4">
        <w:rPr>
          <w:rFonts w:ascii="Arial" w:hAnsi="Arial" w:cs="Arial"/>
          <w:sz w:val="4"/>
          <w:szCs w:val="4"/>
        </w:rPr>
        <w:tab/>
      </w:r>
      <w:r w:rsidRPr="002262F4">
        <w:rPr>
          <w:rFonts w:ascii="Arial" w:hAnsi="Arial" w:cs="Arial"/>
          <w:sz w:val="4"/>
          <w:szCs w:val="4"/>
        </w:rPr>
        <w:tab/>
      </w:r>
      <w:r w:rsidRPr="002262F4">
        <w:rPr>
          <w:rFonts w:ascii="Arial" w:hAnsi="Arial" w:cs="Arial"/>
          <w:sz w:val="4"/>
          <w:szCs w:val="4"/>
        </w:rPr>
        <w:tab/>
      </w:r>
      <w:r w:rsidRPr="002262F4">
        <w:rPr>
          <w:rFonts w:ascii="Arial" w:hAnsi="Arial" w:cs="Arial"/>
          <w:sz w:val="4"/>
          <w:szCs w:val="4"/>
        </w:rPr>
        <w:tab/>
      </w:r>
      <w:r w:rsidRPr="002262F4">
        <w:rPr>
          <w:rFonts w:ascii="Arial" w:hAnsi="Arial" w:cs="Arial"/>
          <w:sz w:val="4"/>
          <w:szCs w:val="4"/>
        </w:rPr>
        <w:tab/>
        <w:t xml:space="preserve">        </w:t>
      </w:r>
      <w:r w:rsidR="00CE5BE3" w:rsidRPr="002262F4">
        <w:rPr>
          <w:rFonts w:ascii="Arial" w:hAnsi="Arial" w:cs="Arial"/>
          <w:sz w:val="4"/>
          <w:szCs w:val="4"/>
        </w:rPr>
        <w:tab/>
      </w:r>
      <w:r w:rsidR="00CE5BE3" w:rsidRPr="002262F4">
        <w:rPr>
          <w:rFonts w:ascii="Arial" w:hAnsi="Arial" w:cs="Arial"/>
          <w:sz w:val="4"/>
          <w:szCs w:val="4"/>
        </w:rPr>
        <w:tab/>
      </w:r>
      <w:r w:rsidR="00CE5BE3" w:rsidRPr="002262F4">
        <w:rPr>
          <w:rFonts w:ascii="Arial" w:hAnsi="Arial" w:cs="Arial"/>
          <w:sz w:val="4"/>
          <w:szCs w:val="4"/>
        </w:rPr>
        <w:tab/>
      </w:r>
      <w:r w:rsidR="00CE5BE3" w:rsidRPr="002262F4">
        <w:rPr>
          <w:rFonts w:ascii="Arial" w:hAnsi="Arial" w:cs="Arial"/>
          <w:sz w:val="4"/>
          <w:szCs w:val="4"/>
        </w:rPr>
        <w:tab/>
      </w:r>
      <w:r w:rsidR="00CE5BE3" w:rsidRPr="002262F4">
        <w:rPr>
          <w:rFonts w:ascii="Arial" w:hAnsi="Arial" w:cs="Arial"/>
          <w:sz w:val="4"/>
          <w:szCs w:val="4"/>
        </w:rPr>
        <w:tab/>
      </w:r>
    </w:p>
    <w:p w:rsidR="004958CD" w:rsidRDefault="004958CD" w:rsidP="000B3198">
      <w:pPr>
        <w:spacing w:after="0"/>
        <w:rPr>
          <w:rFonts w:ascii="Arial" w:hAnsi="Arial" w:cs="Arial"/>
          <w:b/>
          <w:sz w:val="24"/>
          <w:szCs w:val="24"/>
        </w:rPr>
      </w:pPr>
    </w:p>
    <w:p w:rsidR="00CE5BE3" w:rsidRDefault="00125A39" w:rsidP="000B3198">
      <w:pPr>
        <w:spacing w:after="0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noProof/>
          <w:sz w:val="4"/>
          <w:szCs w:val="4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640715</wp:posOffset>
                </wp:positionH>
                <wp:positionV relativeFrom="paragraph">
                  <wp:posOffset>84455</wp:posOffset>
                </wp:positionV>
                <wp:extent cx="439420" cy="238125"/>
                <wp:effectExtent l="635" t="2540" r="0" b="0"/>
                <wp:wrapNone/>
                <wp:docPr id="34" name="Text Box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9420" cy="238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773E5" w:rsidRDefault="002773E5" w:rsidP="000B3198">
                            <w:r w:rsidRPr="000B3198">
                              <w:rPr>
                                <w:position w:val="-6"/>
                              </w:rPr>
                              <w:object w:dxaOrig="400" w:dyaOrig="260">
                                <v:shape id="_x0000_i1032" type="#_x0000_t75" style="width:20.75pt;height:13.25pt" o:ole="">
                                  <v:imagedata r:id="rId6" o:title=""/>
                                </v:shape>
                                <o:OLEObject Type="Embed" ProgID="Equation.DSMT4" ShapeID="_x0000_i1032" DrawAspect="Content" ObjectID="_1586242305" r:id="rId16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" o:spid="_x0000_s1029" type="#_x0000_t202" style="position:absolute;margin-left:50.45pt;margin-top:6.65pt;width:34.6pt;height:18.75pt;z-index:25166950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kA8ytQIAAL4FAAAOAAAAZHJzL2Uyb0RvYy54bWysVG1vmzAQ/j5p/8Hyd8pLnARQSdWGME3q&#10;XqR2P8ABE6yBjWw30E397zubJE1bTZq28QHZvvNz99w9vsursWvRninNpchweBFgxEQpKy52Gf52&#10;X3gxRtpQUdFWCpbhR6bx1er9u8uhT1kkG9lWTCEAETod+gw3xvSp7+uyYR3VF7JnAoy1VB01sFU7&#10;v1J0APSu9aMgWPiDVFWvZMm0htN8MuKVw69rVpovda2ZQW2GITfj/sr9t/bvry5pulO0b3h5SIP+&#10;RRYd5QKCnqByaih6UPwNVMdLJbWszUUpO1/WNS+Z4wBswuAVm7uG9sxxgeLo/lQm/f9gy8/7rwrx&#10;KsMzgpGgHfTono0G3cgRJbY8Q69T8Lrrwc+McAxtdlR1fyvL7xoJuW6o2LFrpeTQMFpBeqG96Z9d&#10;nXC0BdkOn2QFYeiDkQ5orFVnawfVQIAObXo8tcamUsIhmSUkAksJpmgWh9HcRaDp8XKvtPnAZIfs&#10;IsMKOu/A6f5WG5sMTY8uNpaQBW9b1/1WvDgAx+kEQsNVa7NJuGb+TIJkE29i4pFosfFIkOfedbEm&#10;3qIIl/N8lq/Xefhk44YkbXhVMWHDHIUVkj9r3EHikyRO0tKy5ZWFsylptduuW4X2FIRduO9QkDM3&#10;/2UargjA5RWlMCLBTZR4xSJeeqQgcy9ZBrEXhMlNsghIQvLiJaVbLti/U0JDhpM59NHR+S23wH1v&#10;udG04wZGR8u7DMcnJ5paBW5E5VprKG+n9VkpbPrPpYB2Hxvt9GolOonVjNtxehk2utXyVlaPIGAl&#10;QWCgRRh7sGik+oHRACMkwwJmHEbtRwFPIAkJsRPHbch8adWrzi3bcwsVJQBl2GA0LddmmlIPveK7&#10;BuJMj07Ia3g2NXeSfs7p8NhgSDhmh4Fmp9D53nk9j93VLwAAAP//AwBQSwMEFAAGAAgAAAAhAJWo&#10;+HvfAAAACQEAAA8AAABkcnMvZG93bnJldi54bWxMj8FOwzAMhu9IvENkJC6IJW0FjNJ0QiC4MA0x&#10;OHBMW9MWGqdKsq7w9HgnuPmXP/3+XKxmO4gJfegdaUgWCgRS7ZqeWg1vrw/nSxAhGmrM4Ag1fGOA&#10;VXl8VJi8cXt6wWkbW8ElFHKjoYtxzKUMdYfWhIUbkXj34bw1kaNvZePNnsvtIFOlLqU1PfGFzox4&#10;12H9td1ZDT/Pfu3SdP2YVO9ZP8X7s8/N00br05P59gZExDn+wXDQZ3Uo2alyO2qCGDgrdc0oD1kG&#10;4gBcqQREpeFCLUGWhfz/QfkLAAD//wMAUEsBAi0AFAAGAAgAAAAhALaDOJL+AAAA4QEAABMAAAAA&#10;AAAAAAAAAAAAAAAAAFtDb250ZW50X1R5cGVzXS54bWxQSwECLQAUAAYACAAAACEAOP0h/9YAAACU&#10;AQAACwAAAAAAAAAAAAAAAAAvAQAAX3JlbHMvLnJlbHNQSwECLQAUAAYACAAAACEASZAPMrUCAAC+&#10;BQAADgAAAAAAAAAAAAAAAAAuAgAAZHJzL2Uyb0RvYy54bWxQSwECLQAUAAYACAAAACEAlaj4e98A&#10;AAAJAQAADwAAAAAAAAAAAAAAAAAPBQAAZHJzL2Rvd25yZXYueG1sUEsFBgAAAAAEAAQA8wAAABsG&#10;AAAAAA==&#10;" filled="f" stroked="f">
                <v:textbox>
                  <w:txbxContent>
                    <w:p w:rsidR="002773E5" w:rsidRDefault="002773E5" w:rsidP="000B3198">
                      <w:r w:rsidRPr="000B3198">
                        <w:rPr>
                          <w:position w:val="-6"/>
                        </w:rPr>
                        <w:object w:dxaOrig="400" w:dyaOrig="260">
                          <v:shape id="_x0000_i1032" type="#_x0000_t75" style="width:20.75pt;height:13.25pt" o:ole="">
                            <v:imagedata r:id="rId6" o:title=""/>
                          </v:shape>
                          <o:OLEObject Type="Embed" ProgID="Equation.DSMT4" ShapeID="_x0000_i1032" DrawAspect="Content" ObjectID="_1586242305" r:id="rId1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88265</wp:posOffset>
                </wp:positionH>
                <wp:positionV relativeFrom="paragraph">
                  <wp:posOffset>99695</wp:posOffset>
                </wp:positionV>
                <wp:extent cx="439420" cy="238125"/>
                <wp:effectExtent l="635" t="0" r="0" b="1270"/>
                <wp:wrapNone/>
                <wp:docPr id="33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9420" cy="238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773E5" w:rsidRDefault="002773E5" w:rsidP="000B3198">
                            <w:r w:rsidRPr="000B3198">
                              <w:rPr>
                                <w:position w:val="-6"/>
                              </w:rPr>
                              <w:object w:dxaOrig="400" w:dyaOrig="260">
                                <v:shape id="_x0000_i1034" type="#_x0000_t75" style="width:20.75pt;height:13.25pt">
                                  <v:imagedata r:id="rId6" o:title=""/>
                                </v:shape>
                                <o:OLEObject Type="Embed" ProgID="Equation.DSMT4" ShapeID="_x0000_i1034" DrawAspect="Content" ObjectID="_1586242306" r:id="rId18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" o:spid="_x0000_s1030" type="#_x0000_t202" style="position:absolute;margin-left:6.95pt;margin-top:7.85pt;width:34.6pt;height:18.75pt;z-index:25166336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g1OsuAIAAL4FAAAOAAAAZHJzL2Uyb0RvYy54bWysVNtunDAQfa/Uf7D8TrisdxdQ2ChZlqpS&#10;epGSfoAXzGIVbGQ7C2nVf+/Y7C3JS9WWB2R77DNnZs7M9c3YtWjPlOZSZDi8CjBiopQVF7sMf3ss&#10;vBgjbaioaCsFy/Az0/hm9f7d9dCnLJKNbCumEIAInQ59hhtj+tT3ddmwjuor2TMBxlqqjhrYqp1f&#10;KToAetf6URAs/EGqqleyZFrDaT4Z8crh1zUrzZe61sygNsPAzbi/cv+t/fura5ruFO0bXh5o0L9g&#10;0VEuwOkJKqeGoifF30B1vFRSy9pclbLzZV3zkrkYIJoweBXNQ0N75mKB5Oj+lCb9/2DLz/uvCvEq&#10;w7MZRoJ2UKNHNhp0J0c0t+kZep3CrYce7pkRjqHMLlTd38vyu0ZCrhsqduxWKTk0jFZAL7Qv/Yun&#10;E462INvhk6zADX0y0gGNteps7iAbCNChTM+n0lgqJRySWUIisJRgimZxGDluPk2Pj3ulzQcmO2QX&#10;GVZQeQdO9/faWDI0PV6xvoQseNu66rfixQFcnE7ANTy1NkvCFfNnEiSbeBMTj0SLjUeCPPduizXx&#10;FkW4nOezfL3Ow1/Wb0jShlcVE9bNUVgh+bPCHSQ+SeIkLS1bXlk4S0mr3XbdKrSnIOzCfS7lYDlf&#10;81/ScEmAWF6FFEYkuIsSr1jES48UZO4lyyD2gjC5SxYBSUhevAzpngv27yGhIcPJHOrowjmTfhVb&#10;4L63sdG04wZGR8u7DMenSzS1CtyIypXWUN5O64tUWPrnVEC5j4V2erUSncRqxu3oOoMc22Arq2cQ&#10;sJIgMNAijD1YNFL9wGiAEZJhATMOo/ajgBZIQkLsxHEbMl9a9apLy/bSQkUJQBk2GE3LtZmm1FOv&#10;+K4BP1PTCXkLbVNzJ2nbXxOnQ7PBkHCRHQaanUKXe3frPHZXvwEAAP//AwBQSwMEFAAGAAgAAAAh&#10;ABB1bfbeAAAABwEAAA8AAABkcnMvZG93bnJldi54bWxMjs1OwzAQhO9IvIO1SFwQdX5UKCFOhUBw&#10;oSqicODoxEsSiNeR7aaBp2c5wWk0mtHMV65nO4gJfegdKUgXCQikxpmeWgWvL/fnKxAhajJ6cIQK&#10;vjDAujo+KnVh3IGecdrFVvAIhUIr6GIcCylD06HVYeFGJM7enbc6svWtNF4feNwOMkuSC2l1T/zQ&#10;6RFvO2w+d3ur4PvJb1yWbR7S+i3vp3h39rF93Cp1ejLfXIOIOMe/MvziMzpUzFS7PZkgBvb5FTdZ&#10;l5cgOF/lKYhawTLPQFal/M9f/QAAAP//AwBQSwECLQAUAAYACAAAACEAtoM4kv4AAADhAQAAEwAA&#10;AAAAAAAAAAAAAAAAAAAAW0NvbnRlbnRfVHlwZXNdLnhtbFBLAQItABQABgAIAAAAIQA4/SH/1gAA&#10;AJQBAAALAAAAAAAAAAAAAAAAAC8BAABfcmVscy8ucmVsc1BLAQItABQABgAIAAAAIQCqg1OsuAIA&#10;AL4FAAAOAAAAAAAAAAAAAAAAAC4CAABkcnMvZTJvRG9jLnhtbFBLAQItABQABgAIAAAAIQAQdW32&#10;3gAAAAcBAAAPAAAAAAAAAAAAAAAAABIFAABkcnMvZG93bnJldi54bWxQSwUGAAAAAAQABADzAAAA&#10;HQYAAAAA&#10;" filled="f" stroked="f">
                <v:textbox>
                  <w:txbxContent>
                    <w:p w:rsidR="002773E5" w:rsidRDefault="002773E5" w:rsidP="000B3198">
                      <w:r w:rsidRPr="000B3198">
                        <w:rPr>
                          <w:position w:val="-6"/>
                        </w:rPr>
                        <w:object w:dxaOrig="400" w:dyaOrig="260">
                          <v:shape id="_x0000_i1034" type="#_x0000_t75" style="width:20.75pt;height:13.25pt">
                            <v:imagedata r:id="rId6" o:title=""/>
                          </v:shape>
                          <o:OLEObject Type="Embed" ProgID="Equation.DSMT4" ShapeID="_x0000_i1034" DrawAspect="Content" ObjectID="_1586242306" r:id="rId1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CE5BE3" w:rsidRPr="00CE5BE3">
        <w:rPr>
          <w:rFonts w:ascii="Arial" w:hAnsi="Arial" w:cs="Arial"/>
          <w:b/>
          <w:sz w:val="24"/>
          <w:szCs w:val="24"/>
        </w:rPr>
        <w:t>Use slopes to determine whether the lines are parallel, perpendicular, or neither.</w:t>
      </w:r>
    </w:p>
    <w:p w:rsidR="00CE5BE3" w:rsidRPr="009335C7" w:rsidRDefault="00CE5BE3" w:rsidP="000B3198">
      <w:pPr>
        <w:spacing w:after="0"/>
        <w:rPr>
          <w:rFonts w:ascii="Arial" w:hAnsi="Arial" w:cs="Arial"/>
          <w:b/>
          <w:sz w:val="4"/>
          <w:szCs w:val="4"/>
        </w:rPr>
      </w:pPr>
    </w:p>
    <w:p w:rsidR="00CE5BE3" w:rsidRDefault="00CE5BE3" w:rsidP="000B3198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4)  HJ and KM for H</w:t>
      </w:r>
      <w:r w:rsidR="00A25659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>(3,2), J</w:t>
      </w:r>
      <w:r w:rsidR="00A25659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>(4,1), K</w:t>
      </w:r>
      <w:r w:rsidR="00A25659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>(-2,</w:t>
      </w:r>
      <w:r w:rsidR="00A25659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>-4), and M</w:t>
      </w:r>
      <w:r w:rsidR="00A25659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>(-1,</w:t>
      </w:r>
      <w:r w:rsidR="00A25659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>-5)</w:t>
      </w:r>
    </w:p>
    <w:p w:rsidR="00CE5BE3" w:rsidRDefault="00CE5BE3" w:rsidP="000B3198">
      <w:pPr>
        <w:spacing w:after="0"/>
        <w:rPr>
          <w:rFonts w:ascii="Arial" w:hAnsi="Arial" w:cs="Arial"/>
          <w:sz w:val="24"/>
          <w:szCs w:val="24"/>
        </w:rPr>
      </w:pPr>
    </w:p>
    <w:p w:rsidR="00CE5BE3" w:rsidRDefault="00CE5BE3" w:rsidP="000B3198">
      <w:pPr>
        <w:spacing w:after="0"/>
        <w:rPr>
          <w:rFonts w:ascii="Arial" w:hAnsi="Arial" w:cs="Arial"/>
          <w:sz w:val="24"/>
          <w:szCs w:val="24"/>
        </w:rPr>
      </w:pPr>
      <w:bookmarkStart w:id="0" w:name="_GoBack"/>
      <w:bookmarkEnd w:id="0"/>
    </w:p>
    <w:p w:rsidR="00663FE8" w:rsidRDefault="00663FE8" w:rsidP="006948CB">
      <w:pPr>
        <w:spacing w:after="0"/>
        <w:rPr>
          <w:rFonts w:ascii="Arial" w:hAnsi="Arial" w:cs="Arial"/>
          <w:b/>
          <w:sz w:val="24"/>
          <w:szCs w:val="24"/>
        </w:rPr>
      </w:pPr>
    </w:p>
    <w:p w:rsidR="004958CD" w:rsidRDefault="00125A39" w:rsidP="006948CB">
      <w:pPr>
        <w:spacing w:after="0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12039262" wp14:editId="2E136C8E">
                <wp:simplePos x="0" y="0"/>
                <wp:positionH relativeFrom="column">
                  <wp:posOffset>107315</wp:posOffset>
                </wp:positionH>
                <wp:positionV relativeFrom="paragraph">
                  <wp:posOffset>46355</wp:posOffset>
                </wp:positionV>
                <wp:extent cx="439420" cy="238125"/>
                <wp:effectExtent l="635" t="4445" r="0" b="0"/>
                <wp:wrapNone/>
                <wp:docPr id="31" name="Text Box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9420" cy="238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773E5" w:rsidRDefault="002773E5" w:rsidP="000B3198"/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2039262" id="Text Box 10" o:spid="_x0000_s1031" type="#_x0000_t202" style="position:absolute;margin-left:8.45pt;margin-top:3.65pt;width:34.6pt;height:18.75pt;z-index:25167052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JM29twIAAL8FAAAOAAAAZHJzL2Uyb0RvYy54bWysVG1vmzAQ/j5p/8Hyd8pLnARQSdWGME3q&#10;XqR2P8ABE6yBjWw30E397zubJE1bTZq28QHZvvPdPfc8vsursWvRninNpchweBFgxEQpKy52Gf52&#10;X3gxRtpQUdFWCpbhR6bx1er9u8uhT1kkG9lWTCEIInQ69BlujOlT39dlwzqqL2TPBBhrqTpqYKt2&#10;fqXoANG71o+CYOEPUlW9kiXTGk7zyYhXLn5ds9J8qWvNDGozDLUZ91fuv7V/f3VJ052ifcPLQxn0&#10;L6roKBeQ9BQqp4aiB8XfhOp4qaSWtbkoZefLuuYlcxgATRi8QnPX0J45LNAc3Z/apP9f2PLz/qtC&#10;vMrwLMRI0A44umejQTdyRKHrz9DrFNzuenA0I5wDzw6r7m9l+V0jIdcNFTt2rZQcGkYrqC+0nfXP&#10;rlpGdKptkO3wSVaQhz4Y6QKNteps86AdCKIDT48nbmwtJRySWUIisJRgimZxGM1dBpoeL/dKmw9M&#10;dsguMqyAehec7m+1scXQ9OhicwlZ8LZ19LfixQE4TieQGq5amy3CsfkzCZJNvImJR6LFxiNBnnvX&#10;xZp4iyJczvNZvl7n4ZPNG5K04VXFhE1zVFZI/oy5g8YnTZy0pWXLKxvOlqTVbrtuFdpTUHbhvkND&#10;ztz8l2W4JgCWV5DCiAQ3UeIVi3jpkYLMvWQZxF4QJjfJIiAJyYuXkG65YP8OCQ0ZTubAo4PzW2yB&#10;+95io2nHDcyOlncZjk9ONLUK3IjKUWsob6f1WSts+c+tALqPRDu9WolOYjXjdnRPw0nNyncrq0cQ&#10;sJIgMNAizD1YNFL9wGiAGZJhAUMOo/ajgCeQhITYkeM2ZL606lXnlu25hYoSAmXYYDQt12YaUw+9&#10;4rsG8kyPTshreDY1d5J+runw2GBKOGSHiWbH0PneeT3P3dUvAAAA//8DAFBLAwQUAAYACAAAACEA&#10;9MQJxt4AAAAGAQAADwAAAGRycy9kb3ducmV2LnhtbEyOwU6DQBRF9yb+w+SZuDF2gDaIyNAYjW5s&#10;aqwuXA7ME1DmDWGmFP36Ple6vLk3555iPdteTDj6zpGCeBGBQKqd6ahR8Pb6cJmB8EGT0b0jVPCN&#10;Htbl6Umhc+MO9ILTLjSCIeRzraANYcil9HWLVvuFG5C4+3Cj1YHj2Egz6gPDbS+TKEql1R3xQ6sH&#10;vGux/trtrYKf53HjkmTzGFfvy24K9xef26etUudn8+0NiIBz+BvDrz6rQ8lOlduT8aLnnF7zUsHV&#10;EgTXWRqDqBSsVhnIspD/9csjAAAA//8DAFBLAQItABQABgAIAAAAIQC2gziS/gAAAOEBAAATAAAA&#10;AAAAAAAAAAAAAAAAAABbQ29udGVudF9UeXBlc10ueG1sUEsBAi0AFAAGAAgAAAAhADj9If/WAAAA&#10;lAEAAAsAAAAAAAAAAAAAAAAALwEAAF9yZWxzLy5yZWxzUEsBAi0AFAAGAAgAAAAhADwkzb23AgAA&#10;vwUAAA4AAAAAAAAAAAAAAAAALgIAAGRycy9lMm9Eb2MueG1sUEsBAi0AFAAGAAgAAAAhAPTECcbe&#10;AAAABgEAAA8AAAAAAAAAAAAAAAAAEQUAAGRycy9kb3ducmV2LnhtbFBLBQYAAAAABAAEAPMAAAAc&#10;BgAAAAA=&#10;" filled="f" stroked="f">
                <v:textbox>
                  <w:txbxContent>
                    <w:p w:rsidR="002773E5" w:rsidRDefault="002773E5" w:rsidP="000B3198"/>
                  </w:txbxContent>
                </v:textbox>
              </v:shape>
            </w:pict>
          </mc:Fallback>
        </mc:AlternateContent>
      </w:r>
    </w:p>
    <w:p w:rsidR="004958CD" w:rsidRDefault="004958CD" w:rsidP="006948CB">
      <w:pPr>
        <w:spacing w:after="0"/>
        <w:rPr>
          <w:rFonts w:ascii="Arial" w:hAnsi="Arial" w:cs="Arial"/>
          <w:b/>
          <w:sz w:val="24"/>
          <w:szCs w:val="24"/>
        </w:rPr>
      </w:pPr>
    </w:p>
    <w:p w:rsidR="00560BEE" w:rsidRDefault="00560BEE" w:rsidP="006948CB">
      <w:pPr>
        <w:spacing w:after="0"/>
        <w:rPr>
          <w:rFonts w:ascii="Arial" w:hAnsi="Arial" w:cs="Arial"/>
          <w:b/>
          <w:sz w:val="28"/>
          <w:szCs w:val="28"/>
          <w:u w:val="single"/>
        </w:rPr>
      </w:pPr>
      <w:r>
        <w:rPr>
          <w:rFonts w:ascii="Arial" w:hAnsi="Arial" w:cs="Arial"/>
          <w:b/>
          <w:sz w:val="28"/>
          <w:szCs w:val="28"/>
          <w:u w:val="single"/>
        </w:rPr>
        <w:t>Practice and Problem Solving</w:t>
      </w:r>
    </w:p>
    <w:p w:rsidR="00E458D1" w:rsidRPr="00AA4AE8" w:rsidRDefault="00663FE8" w:rsidP="006948CB">
      <w:pPr>
        <w:spacing w:after="0"/>
        <w:rPr>
          <w:rFonts w:ascii="Arial" w:hAnsi="Arial" w:cs="Arial"/>
          <w:b/>
          <w:sz w:val="24"/>
          <w:szCs w:val="24"/>
        </w:rPr>
      </w:pPr>
      <w:r w:rsidRPr="00AA4AE8">
        <w:rPr>
          <w:noProof/>
        </w:rPr>
        <w:drawing>
          <wp:anchor distT="0" distB="0" distL="114300" distR="114300" simplePos="0" relativeHeight="251722752" behindDoc="1" locked="0" layoutInCell="1" allowOverlap="1" wp14:anchorId="5DA1E98A" wp14:editId="27892B07">
            <wp:simplePos x="0" y="0"/>
            <wp:positionH relativeFrom="column">
              <wp:posOffset>4931410</wp:posOffset>
            </wp:positionH>
            <wp:positionV relativeFrom="paragraph">
              <wp:posOffset>134620</wp:posOffset>
            </wp:positionV>
            <wp:extent cx="1792605" cy="1745615"/>
            <wp:effectExtent l="0" t="0" r="0" b="6985"/>
            <wp:wrapNone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2605" cy="17456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23776" behindDoc="1" locked="0" layoutInCell="1" allowOverlap="1" wp14:anchorId="68ADB034" wp14:editId="6A4DB792">
            <wp:simplePos x="0" y="0"/>
            <wp:positionH relativeFrom="column">
              <wp:posOffset>3384550</wp:posOffset>
            </wp:positionH>
            <wp:positionV relativeFrom="paragraph">
              <wp:posOffset>133350</wp:posOffset>
            </wp:positionV>
            <wp:extent cx="1757045" cy="1711325"/>
            <wp:effectExtent l="0" t="0" r="0" b="3175"/>
            <wp:wrapNone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7045" cy="17113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24800" behindDoc="1" locked="0" layoutInCell="1" allowOverlap="1" wp14:anchorId="42883F78" wp14:editId="7FF7B9DA">
            <wp:simplePos x="0" y="0"/>
            <wp:positionH relativeFrom="column">
              <wp:posOffset>1440815</wp:posOffset>
            </wp:positionH>
            <wp:positionV relativeFrom="paragraph">
              <wp:posOffset>134620</wp:posOffset>
            </wp:positionV>
            <wp:extent cx="1769110" cy="1738630"/>
            <wp:effectExtent l="0" t="0" r="2540" b="0"/>
            <wp:wrapNone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9110" cy="17386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A4AE8">
        <w:rPr>
          <w:noProof/>
        </w:rPr>
        <w:drawing>
          <wp:anchor distT="0" distB="0" distL="114300" distR="114300" simplePos="0" relativeHeight="251721728" behindDoc="1" locked="0" layoutInCell="1" allowOverlap="1" wp14:anchorId="5E51DC81" wp14:editId="05852831">
            <wp:simplePos x="0" y="0"/>
            <wp:positionH relativeFrom="column">
              <wp:posOffset>-150495</wp:posOffset>
            </wp:positionH>
            <wp:positionV relativeFrom="paragraph">
              <wp:posOffset>206375</wp:posOffset>
            </wp:positionV>
            <wp:extent cx="1697990" cy="1660525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97990" cy="16605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A4AE8" w:rsidRPr="00AA4AE8">
        <w:rPr>
          <w:rFonts w:ascii="Arial" w:hAnsi="Arial" w:cs="Arial"/>
          <w:b/>
          <w:sz w:val="24"/>
          <w:szCs w:val="24"/>
        </w:rPr>
        <w:t>Tell what type of slope each of the lines with the hiker have. (positive, negative, zero, or undefined)</w:t>
      </w:r>
    </w:p>
    <w:p w:rsidR="00AA4AE8" w:rsidRPr="00663FE8" w:rsidRDefault="00663FE8" w:rsidP="006948CB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5</w:t>
      </w:r>
      <w:r w:rsidR="00AA4AE8" w:rsidRPr="00AA4AE8">
        <w:rPr>
          <w:rFonts w:ascii="Arial" w:hAnsi="Arial" w:cs="Arial"/>
          <w:sz w:val="24"/>
          <w:szCs w:val="24"/>
        </w:rPr>
        <w:t>)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>6</w:t>
      </w:r>
      <w:r w:rsidR="00AA4AE8">
        <w:rPr>
          <w:rFonts w:ascii="Arial" w:hAnsi="Arial" w:cs="Arial"/>
          <w:sz w:val="24"/>
          <w:szCs w:val="24"/>
        </w:rPr>
        <w:t>)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>7</w:t>
      </w:r>
      <w:r w:rsidR="00AA4AE8" w:rsidRPr="00AA4AE8">
        <w:rPr>
          <w:rFonts w:ascii="Arial" w:hAnsi="Arial" w:cs="Arial"/>
          <w:sz w:val="24"/>
          <w:szCs w:val="24"/>
        </w:rPr>
        <w:t>)</w:t>
      </w:r>
      <w:r w:rsidR="00AA4AE8" w:rsidRPr="00AA4AE8">
        <w:rPr>
          <w:rFonts w:ascii="Arial" w:hAnsi="Arial" w:cs="Arial"/>
          <w:sz w:val="24"/>
          <w:szCs w:val="24"/>
        </w:rPr>
        <w:tab/>
      </w:r>
      <w:r w:rsidR="00AA4AE8" w:rsidRPr="00AA4AE8">
        <w:rPr>
          <w:rFonts w:ascii="Arial" w:hAnsi="Arial" w:cs="Arial"/>
          <w:sz w:val="24"/>
          <w:szCs w:val="24"/>
        </w:rPr>
        <w:tab/>
      </w:r>
      <w:r w:rsidR="00AA4AE8" w:rsidRPr="00AA4AE8"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 xml:space="preserve">   8</w:t>
      </w:r>
      <w:r w:rsidR="00AA4AE8" w:rsidRPr="00AA4AE8">
        <w:rPr>
          <w:rFonts w:ascii="Arial" w:hAnsi="Arial" w:cs="Arial"/>
          <w:sz w:val="24"/>
          <w:szCs w:val="24"/>
        </w:rPr>
        <w:t>)</w:t>
      </w:r>
    </w:p>
    <w:p w:rsidR="00AA4AE8" w:rsidRDefault="00AA4AE8" w:rsidP="006948CB">
      <w:pPr>
        <w:spacing w:after="0"/>
        <w:rPr>
          <w:rFonts w:ascii="Arial" w:hAnsi="Arial" w:cs="Arial"/>
          <w:b/>
          <w:sz w:val="24"/>
          <w:szCs w:val="24"/>
        </w:rPr>
      </w:pPr>
    </w:p>
    <w:p w:rsidR="00AA4AE8" w:rsidRDefault="00AA4AE8" w:rsidP="006948CB">
      <w:pPr>
        <w:spacing w:after="0"/>
        <w:rPr>
          <w:rFonts w:ascii="Arial" w:hAnsi="Arial" w:cs="Arial"/>
          <w:b/>
          <w:sz w:val="24"/>
          <w:szCs w:val="24"/>
        </w:rPr>
      </w:pPr>
    </w:p>
    <w:p w:rsidR="00AA4AE8" w:rsidRDefault="00AA4AE8" w:rsidP="006948CB">
      <w:pPr>
        <w:spacing w:after="0"/>
        <w:rPr>
          <w:rFonts w:ascii="Arial" w:hAnsi="Arial" w:cs="Arial"/>
          <w:b/>
          <w:sz w:val="24"/>
          <w:szCs w:val="24"/>
        </w:rPr>
      </w:pPr>
    </w:p>
    <w:p w:rsidR="00AA4AE8" w:rsidRDefault="00AA4AE8" w:rsidP="006948CB">
      <w:pPr>
        <w:spacing w:after="0"/>
        <w:rPr>
          <w:rFonts w:ascii="Arial" w:hAnsi="Arial" w:cs="Arial"/>
          <w:b/>
          <w:sz w:val="24"/>
          <w:szCs w:val="24"/>
        </w:rPr>
      </w:pPr>
    </w:p>
    <w:p w:rsidR="00AA4AE8" w:rsidRDefault="00AA4AE8" w:rsidP="006948CB">
      <w:pPr>
        <w:spacing w:after="0"/>
        <w:rPr>
          <w:rFonts w:ascii="Arial" w:hAnsi="Arial" w:cs="Arial"/>
          <w:b/>
          <w:sz w:val="24"/>
          <w:szCs w:val="24"/>
        </w:rPr>
      </w:pPr>
    </w:p>
    <w:p w:rsidR="00AA4AE8" w:rsidRDefault="00AA4AE8" w:rsidP="006948CB">
      <w:pPr>
        <w:spacing w:after="0"/>
        <w:rPr>
          <w:rFonts w:ascii="Arial" w:hAnsi="Arial" w:cs="Arial"/>
          <w:b/>
          <w:sz w:val="24"/>
          <w:szCs w:val="24"/>
        </w:rPr>
      </w:pPr>
    </w:p>
    <w:p w:rsidR="00AA4AE8" w:rsidRDefault="00AA4AE8" w:rsidP="006948CB">
      <w:pPr>
        <w:spacing w:after="0"/>
        <w:rPr>
          <w:rFonts w:ascii="Arial" w:hAnsi="Arial" w:cs="Arial"/>
          <w:b/>
          <w:sz w:val="24"/>
          <w:szCs w:val="24"/>
        </w:rPr>
      </w:pPr>
    </w:p>
    <w:p w:rsidR="00663FE8" w:rsidRDefault="00663FE8" w:rsidP="006948CB">
      <w:pPr>
        <w:spacing w:after="0"/>
        <w:rPr>
          <w:rFonts w:ascii="Arial" w:hAnsi="Arial" w:cs="Arial"/>
          <w:b/>
          <w:sz w:val="24"/>
          <w:szCs w:val="24"/>
        </w:rPr>
      </w:pPr>
    </w:p>
    <w:p w:rsidR="00663FE8" w:rsidRDefault="00663FE8" w:rsidP="006948CB">
      <w:pPr>
        <w:spacing w:after="0"/>
        <w:rPr>
          <w:rFonts w:ascii="Arial" w:hAnsi="Arial" w:cs="Arial"/>
          <w:b/>
          <w:sz w:val="24"/>
          <w:szCs w:val="24"/>
        </w:rPr>
      </w:pPr>
    </w:p>
    <w:p w:rsidR="00560BEE" w:rsidRDefault="00A47EF5" w:rsidP="006948CB">
      <w:pPr>
        <w:spacing w:after="0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676672" behindDoc="1" locked="0" layoutInCell="1" allowOverlap="1" wp14:anchorId="6599A879" wp14:editId="52E11B66">
            <wp:simplePos x="0" y="0"/>
            <wp:positionH relativeFrom="column">
              <wp:posOffset>567500</wp:posOffset>
            </wp:positionH>
            <wp:positionV relativeFrom="paragraph">
              <wp:posOffset>165100</wp:posOffset>
            </wp:positionV>
            <wp:extent cx="1654810" cy="1673860"/>
            <wp:effectExtent l="0" t="0" r="2540" b="2540"/>
            <wp:wrapNone/>
            <wp:docPr id="296" name="Picture 2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6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4810" cy="16738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95E90"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677696" behindDoc="1" locked="0" layoutInCell="1" allowOverlap="1" wp14:anchorId="71FD122F" wp14:editId="14AF876B">
            <wp:simplePos x="0" y="0"/>
            <wp:positionH relativeFrom="column">
              <wp:posOffset>2790751</wp:posOffset>
            </wp:positionH>
            <wp:positionV relativeFrom="paragraph">
              <wp:posOffset>153555</wp:posOffset>
            </wp:positionV>
            <wp:extent cx="1679121" cy="1674421"/>
            <wp:effectExtent l="19050" t="0" r="0" b="0"/>
            <wp:wrapNone/>
            <wp:docPr id="297" name="Picture 2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7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9121" cy="167442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95E90"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678720" behindDoc="1" locked="0" layoutInCell="1" allowOverlap="1" wp14:anchorId="2CEACE64" wp14:editId="46FCA6D9">
            <wp:simplePos x="0" y="0"/>
            <wp:positionH relativeFrom="column">
              <wp:posOffset>5142065</wp:posOffset>
            </wp:positionH>
            <wp:positionV relativeFrom="paragraph">
              <wp:posOffset>153555</wp:posOffset>
            </wp:positionV>
            <wp:extent cx="1643496" cy="1638795"/>
            <wp:effectExtent l="19050" t="0" r="0" b="0"/>
            <wp:wrapNone/>
            <wp:docPr id="298" name="Picture 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8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3496" cy="16387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A7706E">
        <w:rPr>
          <w:rFonts w:ascii="Arial" w:hAnsi="Arial" w:cs="Arial"/>
          <w:b/>
          <w:sz w:val="24"/>
          <w:szCs w:val="24"/>
        </w:rPr>
        <w:t>D</w:t>
      </w:r>
      <w:r w:rsidR="00560BEE" w:rsidRPr="00560BEE">
        <w:rPr>
          <w:rFonts w:ascii="Arial" w:hAnsi="Arial" w:cs="Arial"/>
          <w:b/>
          <w:sz w:val="24"/>
          <w:szCs w:val="24"/>
        </w:rPr>
        <w:t>etermine the slope of each line.</w:t>
      </w:r>
    </w:p>
    <w:p w:rsidR="00AA4AE8" w:rsidRDefault="00A47EF5" w:rsidP="006948CB">
      <w:pPr>
        <w:spacing w:after="0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034175B5" wp14:editId="014D591B">
                <wp:simplePos x="0" y="0"/>
                <wp:positionH relativeFrom="column">
                  <wp:posOffset>2391855</wp:posOffset>
                </wp:positionH>
                <wp:positionV relativeFrom="paragraph">
                  <wp:posOffset>29845</wp:posOffset>
                </wp:positionV>
                <wp:extent cx="439420" cy="238125"/>
                <wp:effectExtent l="0" t="0" r="0" b="9525"/>
                <wp:wrapNone/>
                <wp:docPr id="29" name="Text Box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9420" cy="238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773E5" w:rsidRDefault="002773E5" w:rsidP="000B3198">
                            <w:r w:rsidRPr="000B3198">
                              <w:rPr>
                                <w:position w:val="-6"/>
                              </w:rPr>
                              <w:object w:dxaOrig="400" w:dyaOrig="260">
                                <v:shape id="_x0000_i1036" type="#_x0000_t75" style="width:20.75pt;height:13.25pt">
                                  <v:imagedata r:id="rId6" o:title=""/>
                                </v:shape>
                                <o:OLEObject Type="Embed" ProgID="Equation.DSMT4" ShapeID="_x0000_i1036" DrawAspect="Content" ObjectID="_1586242307" r:id="rId27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34175B5" id="Text Box 14" o:spid="_x0000_s1032" type="#_x0000_t202" style="position:absolute;margin-left:188.35pt;margin-top:2.35pt;width:34.6pt;height:18.75pt;z-index:25167462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A2e4tQIAAL8FAAAOAAAAZHJzL2Uyb0RvYy54bWysVNtunDAQfa/Uf7D8TrjEuwsobJQsS1Up&#10;vUhJP8ALZrEKNrKdhbTKv3ds9pZElaq2PCDbMz4zZ+Z4rq7HrkU7pjSXIsPhRYARE6WsuNhm+NtD&#10;4cUYaUNFRVspWIafmMbXy/fvroY+ZZFsZFsxhQBE6HToM9wY06e+r8uGdVRfyJ4JMNZSddTAVm39&#10;StEB0LvWj4Jg7g9SVb2SJdMaTvPJiJcOv65Zab7UtWYGtRmG3Iz7K/ff2L+/vKLpVtG+4eU+DfoX&#10;WXSUCwh6hMqpoehR8TdQHS+V1LI2F6XsfFnXvGSOA7AJg1ds7hvaM8cFiqP7Y5n0/4MtP+++KsSr&#10;DEcJRoJ20KMHNhp0K0cUElufodcpuN334GhGOIc+O666v5Pld42EXDVUbNmNUnJoGK0gv9De9M+u&#10;TjjagmyGT7KCOPTRSAc01qqzxYNyIECHPj0de2NzKeGQXCYkAksJpugyDqOZi0DTw+VeafOByQ7Z&#10;RYYVtN6B092dNjYZmh5cbCwhC962rv2teHEAjtMJhIar1maTcN38mQTJOl7HxCPRfO2RIM+9m2JF&#10;vHkRLmb5Zb5a5eGzjRuStOFVxYQNc1BWSP6sc3uNT5o4akvLllcWzqak1XazahXaUVB24b59Qc7c&#10;/JdpuCIAl1eUwogEt1HiFfN44ZGCzLxkEcReECa3yTwgCcmLl5TuuGD/TgkNGU5m0EdH57fcAve9&#10;5UbTjhuYHS3vMhwfnWhqFbgWlWutobyd1melsOmfSgHtPjTa6dVKdBKrGTejexpzG91qeSOrJxCw&#10;kiAw0CLMPVg0Uv3AaIAZkmEBQw6j9qOAJ5CEhNiR4zZktrDqVeeWzbmFihKAMmwwmpYrM42px17x&#10;bQNxpkcn5A08m5o7SZ9y2j82mBKO2X6i2TF0vndep7m7/AUAAP//AwBQSwMEFAAGAAgAAAAhAL1n&#10;qurgAAAACAEAAA8AAABkcnMvZG93bnJldi54bWxMj0FPwzAMhe9I/IfISFwQS9eVDUrTCYHgwjTE&#10;4MAxbUxbaJwqybrCr8ec4GRb7+n5e8V6sr0Y0YfOkYL5LAGBVDvTUaPg9eX+/BJEiJqM7h2hgi8M&#10;sC6PjwqdG3egZxx3sREcQiHXCtoYh1zKULdodZi5AYm1d+etjnz6RhqvDxxue5kmyVJa3RF/aPWA&#10;ty3Wn7u9VfD95DcuTTcP8+pt0Y3x7uxj+7hV6vRkurkGEXGKf2b4xWd0KJmpcnsyQfQKFqvliq0K&#10;Mh6sZ9nFFYiKlzQFWRbyf4HyBwAA//8DAFBLAQItABQABgAIAAAAIQC2gziS/gAAAOEBAAATAAAA&#10;AAAAAAAAAAAAAAAAAABbQ29udGVudF9UeXBlc10ueG1sUEsBAi0AFAAGAAgAAAAhADj9If/WAAAA&#10;lAEAAAsAAAAAAAAAAAAAAAAALwEAAF9yZWxzLy5yZWxzUEsBAi0AFAAGAAgAAAAhAKUDZ7i1AgAA&#10;vwUAAA4AAAAAAAAAAAAAAAAALgIAAGRycy9lMm9Eb2MueG1sUEsBAi0AFAAGAAgAAAAhAL1nqurg&#10;AAAACAEAAA8AAAAAAAAAAAAAAAAADwUAAGRycy9kb3ducmV2LnhtbFBLBQYAAAAABAAEAPMAAAAc&#10;BgAAAAA=&#10;" filled="f" stroked="f">
                <v:textbox>
                  <w:txbxContent>
                    <w:p w:rsidR="002773E5" w:rsidRDefault="002773E5" w:rsidP="000B3198">
                      <w:r w:rsidRPr="000B3198">
                        <w:rPr>
                          <w:position w:val="-6"/>
                        </w:rPr>
                        <w:object w:dxaOrig="400" w:dyaOrig="260">
                          <v:shape id="_x0000_i1036" type="#_x0000_t75" style="width:20.75pt;height:13.25pt">
                            <v:imagedata r:id="rId6" o:title=""/>
                          </v:shape>
                          <o:OLEObject Type="Embed" ProgID="Equation.DSMT4" ShapeID="_x0000_i1036" DrawAspect="Content" ObjectID="_1586242307" r:id="rId2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0F6004B4" wp14:editId="71A13816">
                <wp:simplePos x="0" y="0"/>
                <wp:positionH relativeFrom="column">
                  <wp:posOffset>4773740</wp:posOffset>
                </wp:positionH>
                <wp:positionV relativeFrom="paragraph">
                  <wp:posOffset>39370</wp:posOffset>
                </wp:positionV>
                <wp:extent cx="439420" cy="238125"/>
                <wp:effectExtent l="0" t="0" r="0" b="9525"/>
                <wp:wrapNone/>
                <wp:docPr id="30" name="Text Box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9420" cy="238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773E5" w:rsidRDefault="002773E5" w:rsidP="000B3198">
                            <w:r w:rsidRPr="000B3198">
                              <w:rPr>
                                <w:position w:val="-6"/>
                              </w:rPr>
                              <w:object w:dxaOrig="400" w:dyaOrig="260">
                                <v:shape id="_x0000_i1038" type="#_x0000_t75" style="width:20.75pt;height:13.25pt">
                                  <v:imagedata r:id="rId6" o:title=""/>
                                </v:shape>
                                <o:OLEObject Type="Embed" ProgID="Equation.DSMT4" ShapeID="_x0000_i1038" DrawAspect="Content" ObjectID="_1586242308" r:id="rId29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F6004B4" id="Text Box 15" o:spid="_x0000_s1033" type="#_x0000_t202" style="position:absolute;margin-left:375.9pt;margin-top:3.1pt;width:34.6pt;height:18.75pt;z-index:25167564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TtuHuAIAAL8FAAAOAAAAZHJzL2Uyb0RvYy54bWysVNtunDAQfa/Uf7D8TrisdxdQ2ChZlqpS&#10;epGSfoAXzGIVbGQ7C2nVf+/Y7C3JS9WWB2R7xsdnZs7M9c3YtWjPlOZSZDi8CjBiopQVF7sMf3ss&#10;vBgjbaioaCsFy/Az0/hm9f7d9dCnLJKNbCumEIAInQ59hhtj+tT3ddmwjuor2TMBxlqqjhrYqp1f&#10;KToAetf6URAs/EGqqleyZFrDaT4Z8crh1zUrzZe61sygNsPAzbi/cv+t/fura5ruFO0bXh5o0L9g&#10;0VEu4NETVE4NRU+Kv4HqeKmklrW5KmXny7rmJXMxQDRh8Cqah4b2zMUCydH9KU36/8GWn/dfFeJV&#10;hmeQHkE7qNEjGw26kyMK5zY/Q69TcHvowdGMcA51drHq/l6W3zUSct1QsWO3SsmhYbQCfqG96V9c&#10;nXC0BdkOn2QF79AnIx3QWKvOJg/SgQAdiDyfamO5lHBIZgmJwFKCKZrFYeS4+TQ9Xu6VNh+Y7JBd&#10;ZFhB6R043d9rY8nQ9Ohi3xKy4G3ryt+KFwfgOJ3A03DV2iwJV82fSZBs4k1MPBItNh4J8ty7LdbE&#10;WxThcp7P8vU6D3/Zd0OSNryqmLDPHJUVkj+r3EHjkyZO2tKy5ZWFs5S02m3XrUJ7Csou3OdSDpaz&#10;m/+ShksCxPIqpDAiwV2UeMUiXnqkIHMvWQaxF4TJXbIISELy4mVI91ywfw8JDRlO5lBHF86Z9KvY&#10;Ave9jY2mHTcwO1reZTg+OdHUKnAjKldaQ3k7rS9SYemfUwHlPhba6dVKdBKrGbeja43lsQ22snoG&#10;ASsJAgMtwtyDRSPVD4wGmCEZFjDkMGo/CmiBJCQEnIzbkPnSqlddWraXFipKAMqwwWhars00pp56&#10;xXcNvDM1nZC30DY1d5K2/TVxOjQbTAkX2WGi2TF0uXde57m7+g0AAP//AwBQSwMEFAAGAAgAAAAh&#10;AHribwHgAAAACAEAAA8AAABkcnMvZG93bnJldi54bWxMj8FOwzAQRO9I/IO1SFwQdeJCW4VsKgSC&#10;C1URhQNHJzZJIF5HsZsGvr7LCY6jGc28ydeT68Roh9B6QkhnCQhLlTct1Qhvrw+XKxAhajK682QR&#10;vm2AdXF6kuvM+AO92HEXa8ElFDKN0MTYZ1KGqrFOh5nvLbH34QenI8uhlmbQBy53nVRJspBOt8QL&#10;je7tXWOrr93eIfw8Dxuv1OYxLd/n7RjvLz63T1vE87Pp9gZEtFP8C8MvPqNDwUyl35MJokNYXqeM&#10;HhEWCgT7K5XytxLhar4EWeTy/4HiCAAA//8DAFBLAQItABQABgAIAAAAIQC2gziS/gAAAOEBAAAT&#10;AAAAAAAAAAAAAAAAAAAAAABbQ29udGVudF9UeXBlc10ueG1sUEsBAi0AFAAGAAgAAAAhADj9If/W&#10;AAAAlAEAAAsAAAAAAAAAAAAAAAAALwEAAF9yZWxzLy5yZWxzUEsBAi0AFAAGAAgAAAAhAOtO24e4&#10;AgAAvwUAAA4AAAAAAAAAAAAAAAAALgIAAGRycy9lMm9Eb2MueG1sUEsBAi0AFAAGAAgAAAAhAHri&#10;bwHgAAAACAEAAA8AAAAAAAAAAAAAAAAAEgUAAGRycy9kb3ducmV2LnhtbFBLBQYAAAAABAAEAPMA&#10;AAAfBgAAAAA=&#10;" filled="f" stroked="f">
                <v:textbox>
                  <w:txbxContent>
                    <w:p w:rsidR="002773E5" w:rsidRDefault="002773E5" w:rsidP="000B3198">
                      <w:r w:rsidRPr="000B3198">
                        <w:rPr>
                          <w:position w:val="-6"/>
                        </w:rPr>
                        <w:object w:dxaOrig="400" w:dyaOrig="260">
                          <v:shape id="_x0000_i1038" type="#_x0000_t75" style="width:20.75pt;height:13.25pt">
                            <v:imagedata r:id="rId6" o:title=""/>
                          </v:shape>
                          <o:OLEObject Type="Embed" ProgID="Equation.DSMT4" ShapeID="_x0000_i1038" DrawAspect="Content" ObjectID="_1586242308" r:id="rId3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AA4AE8">
        <w:rPr>
          <w:rFonts w:ascii="Arial" w:hAnsi="Arial" w:cs="Arial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4384" behindDoc="1" locked="0" layoutInCell="1" allowOverlap="1" wp14:anchorId="4A7BF7C2" wp14:editId="10DC9962">
                <wp:simplePos x="0" y="0"/>
                <wp:positionH relativeFrom="column">
                  <wp:posOffset>194310</wp:posOffset>
                </wp:positionH>
                <wp:positionV relativeFrom="paragraph">
                  <wp:posOffset>23940</wp:posOffset>
                </wp:positionV>
                <wp:extent cx="439420" cy="238125"/>
                <wp:effectExtent l="0" t="0" r="0" b="9525"/>
                <wp:wrapNone/>
                <wp:docPr id="28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9420" cy="238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773E5" w:rsidRDefault="002773E5" w:rsidP="000B3198">
                            <w:r w:rsidRPr="000B3198">
                              <w:rPr>
                                <w:position w:val="-6"/>
                              </w:rPr>
                              <w:object w:dxaOrig="400" w:dyaOrig="260">
                                <v:shape id="_x0000_i1040" type="#_x0000_t75" style="width:20.75pt;height:13.25pt">
                                  <v:imagedata r:id="rId6" o:title=""/>
                                </v:shape>
                                <o:OLEObject Type="Embed" ProgID="Equation.DSMT4" ShapeID="_x0000_i1040" DrawAspect="Content" ObjectID="_1586242309" r:id="rId31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A7BF7C2" id="Text Box 6" o:spid="_x0000_s1034" type="#_x0000_t202" style="position:absolute;margin-left:15.3pt;margin-top:1.9pt;width:34.6pt;height:18.75pt;z-index:-25165209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/wqxtAIAAL4FAAAOAAAAZHJzL2Uyb0RvYy54bWysVNtunDAQfa/Uf7D8TrjEuwsobJQsS1Up&#10;vUhJP8ALZrEKNrKdhbTKv3ds9pZElaq2PCDbMz5zOcdzdT12LdoxpbkUGQ4vAoyYKGXFxTbD3x4K&#10;L8ZIGyoq2krBMvzENL5evn93NfQpi2Qj24opBCBCp0Of4caYPvV9XTaso/pC9kyAsZaqowa2autX&#10;ig6A3rV+FARzf5Cq6pUsmdZwmk9GvHT4dc1K86WuNTOozTDkZtxfuf/G/v3lFU23ivYNL/dp0L/I&#10;oqNcQNAjVE4NRY+Kv4HqeKmklrW5KGXny7rmJXM1QDVh8Kqa+4b2zNUCzdH9sU36/8GWn3dfFeJV&#10;hiNgStAOOHpgo0G3ckRz256h1yl43ffgZ0Y4Bppdqbq/k+V3jYRcNVRs2Y1ScmgYrSC90N70z65O&#10;ONqCbIZPsoIw9NFIBzTWqrO9g24gQAeano7U2FRKOCSXCYnAUoIpuozDaOYi0PRwuVfafGCyQ3aR&#10;YQXMO3C6u9PGJkPTg4uNJWTB29ax34oXB+A4nUBouGptNglH5s8kSNbxOiYeieZrjwR57t0UK+LN&#10;i3Axyy/z1SoPn23ckKQNryombJiDsELyZ8TtJT5J4igtLVteWTibklbbzapVaEdB2IX79g05c/Nf&#10;puGaALW8KimMSHAbJV4xjxceKcjMSxZB7AVhcpvMA5KQvHhZ0h0X7N9LQkOGkxnw6Mr5bW2B+97W&#10;RtOOGxgdLe8yHB+daGoVuBaVo9ZQ3k7rs1bY9E+tALoPRDu9WolOYjXjZnQvI7bRrZY3snoCASsJ&#10;AgMtwtiDRSPVD4wGGCEZFjDjMGo/CngCSUiInThuQ2YLq151btmcW6goASjDBqNpuTLTlHrsFd82&#10;EGd6dELewLOpuZP0Kaf9Y4Mh4SrbDzQ7hc73zus0dpe/AAAA//8DAFBLAwQUAAYACAAAACEAOKGB&#10;Pd4AAAAGAQAADwAAAGRycy9kb3ducmV2LnhtbEyPzU7DMBCE70i8g7VIXBB1flBFQ5wKgeBCVUTh&#10;wNGJlyQQryPbTQNP3+UEp9FqRrPflOvZDmJCH3pHCtJFAgKpcaanVsHb68PlNYgQNRk9OEIF3xhg&#10;XZ2elLow7kAvOO1iK7iEQqEVdDGOhZSh6dDqsHAjEnsfzlsd+fStNF4fuNwOMkuSpbS6J/7Q6RHv&#10;Omy+dnur4OfZb1yWbR7T+j3vp3h/8bl92ip1fjbf3oCIOMe/MPziMzpUzFS7PZkgBgV5suQkKw9g&#10;e7VirRVcpTnIqpT/8asjAAAA//8DAFBLAQItABQABgAIAAAAIQC2gziS/gAAAOEBAAATAAAAAAAA&#10;AAAAAAAAAAAAAABbQ29udGVudF9UeXBlc10ueG1sUEsBAi0AFAAGAAgAAAAhADj9If/WAAAAlAEA&#10;AAsAAAAAAAAAAAAAAAAALwEAAF9yZWxzLy5yZWxzUEsBAi0AFAAGAAgAAAAhAJv/CrG0AgAAvgUA&#10;AA4AAAAAAAAAAAAAAAAALgIAAGRycy9lMm9Eb2MueG1sUEsBAi0AFAAGAAgAAAAhADihgT3eAAAA&#10;BgEAAA8AAAAAAAAAAAAAAAAADgUAAGRycy9kb3ducmV2LnhtbFBLBQYAAAAABAAEAPMAAAAZBgAA&#10;AAA=&#10;" filled="f" stroked="f">
                <v:textbox>
                  <w:txbxContent>
                    <w:p w:rsidR="002773E5" w:rsidRDefault="002773E5" w:rsidP="000B3198">
                      <w:r w:rsidRPr="000B3198">
                        <w:rPr>
                          <w:position w:val="-6"/>
                        </w:rPr>
                        <w:object w:dxaOrig="400" w:dyaOrig="260">
                          <v:shape id="_x0000_i1040" type="#_x0000_t75" style="width:20.75pt;height:13.25pt">
                            <v:imagedata r:id="rId6" o:title=""/>
                          </v:shape>
                          <o:OLEObject Type="Embed" ProgID="Equation.DSMT4" ShapeID="_x0000_i1040" DrawAspect="Content" ObjectID="_1586242309" r:id="rId3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560BEE" w:rsidRDefault="00663FE8" w:rsidP="006948CB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9</w:t>
      </w:r>
      <w:r w:rsidR="00560BEE">
        <w:rPr>
          <w:rFonts w:ascii="Arial" w:hAnsi="Arial" w:cs="Arial"/>
          <w:sz w:val="24"/>
          <w:szCs w:val="24"/>
        </w:rPr>
        <w:t>)  CD</w:t>
      </w:r>
      <w:r w:rsidR="00560BEE">
        <w:rPr>
          <w:rFonts w:ascii="Arial" w:hAnsi="Arial" w:cs="Arial"/>
          <w:sz w:val="24"/>
          <w:szCs w:val="24"/>
        </w:rPr>
        <w:tab/>
      </w:r>
      <w:r w:rsidR="00560BEE">
        <w:rPr>
          <w:rFonts w:ascii="Arial" w:hAnsi="Arial" w:cs="Arial"/>
          <w:sz w:val="24"/>
          <w:szCs w:val="24"/>
        </w:rPr>
        <w:tab/>
      </w:r>
      <w:r w:rsidR="00560BEE">
        <w:rPr>
          <w:rFonts w:ascii="Arial" w:hAnsi="Arial" w:cs="Arial"/>
          <w:sz w:val="24"/>
          <w:szCs w:val="24"/>
        </w:rPr>
        <w:tab/>
        <w:t xml:space="preserve">      </w:t>
      </w:r>
      <w:r w:rsidR="00095E90">
        <w:rPr>
          <w:rFonts w:ascii="Arial" w:hAnsi="Arial" w:cs="Arial"/>
          <w:sz w:val="24"/>
          <w:szCs w:val="24"/>
        </w:rPr>
        <w:t xml:space="preserve">   </w:t>
      </w:r>
      <w:r w:rsidR="007B7487">
        <w:rPr>
          <w:rFonts w:ascii="Arial" w:hAnsi="Arial" w:cs="Arial"/>
          <w:sz w:val="24"/>
          <w:szCs w:val="24"/>
        </w:rPr>
        <w:t>1</w:t>
      </w:r>
      <w:r>
        <w:rPr>
          <w:rFonts w:ascii="Arial" w:hAnsi="Arial" w:cs="Arial"/>
          <w:sz w:val="24"/>
          <w:szCs w:val="24"/>
        </w:rPr>
        <w:t>0</w:t>
      </w:r>
      <w:r w:rsidR="00560BEE">
        <w:rPr>
          <w:rFonts w:ascii="Arial" w:hAnsi="Arial" w:cs="Arial"/>
          <w:sz w:val="24"/>
          <w:szCs w:val="24"/>
        </w:rPr>
        <w:t>)  EF</w:t>
      </w:r>
      <w:r w:rsidR="00560BEE">
        <w:rPr>
          <w:rFonts w:ascii="Arial" w:hAnsi="Arial" w:cs="Arial"/>
          <w:sz w:val="24"/>
          <w:szCs w:val="24"/>
        </w:rPr>
        <w:tab/>
      </w:r>
      <w:r w:rsidR="00560BEE">
        <w:rPr>
          <w:rFonts w:ascii="Arial" w:hAnsi="Arial" w:cs="Arial"/>
          <w:sz w:val="24"/>
          <w:szCs w:val="24"/>
        </w:rPr>
        <w:tab/>
      </w:r>
      <w:r w:rsidR="00560BEE">
        <w:rPr>
          <w:rFonts w:ascii="Arial" w:hAnsi="Arial" w:cs="Arial"/>
          <w:sz w:val="24"/>
          <w:szCs w:val="24"/>
        </w:rPr>
        <w:tab/>
        <w:t xml:space="preserve">           </w:t>
      </w:r>
      <w:r w:rsidR="00095E90">
        <w:rPr>
          <w:rFonts w:ascii="Arial" w:hAnsi="Arial" w:cs="Arial"/>
          <w:sz w:val="24"/>
          <w:szCs w:val="24"/>
        </w:rPr>
        <w:tab/>
      </w:r>
      <w:r w:rsidR="007B7487">
        <w:rPr>
          <w:rFonts w:ascii="Arial" w:hAnsi="Arial" w:cs="Arial"/>
          <w:sz w:val="24"/>
          <w:szCs w:val="24"/>
        </w:rPr>
        <w:t>1</w:t>
      </w:r>
      <w:r>
        <w:rPr>
          <w:rFonts w:ascii="Arial" w:hAnsi="Arial" w:cs="Arial"/>
          <w:sz w:val="24"/>
          <w:szCs w:val="24"/>
        </w:rPr>
        <w:t>1</w:t>
      </w:r>
      <w:r w:rsidR="00560BEE">
        <w:rPr>
          <w:rFonts w:ascii="Arial" w:hAnsi="Arial" w:cs="Arial"/>
          <w:sz w:val="24"/>
          <w:szCs w:val="24"/>
        </w:rPr>
        <w:t>)  GH</w:t>
      </w:r>
    </w:p>
    <w:p w:rsidR="00560BEE" w:rsidRDefault="00560BEE" w:rsidP="006948CB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 xml:space="preserve">    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 xml:space="preserve">  </w:t>
      </w:r>
    </w:p>
    <w:p w:rsidR="00560BEE" w:rsidRDefault="00560BEE" w:rsidP="006948CB">
      <w:pPr>
        <w:spacing w:after="0"/>
        <w:rPr>
          <w:rFonts w:ascii="Arial" w:hAnsi="Arial" w:cs="Arial"/>
          <w:sz w:val="24"/>
          <w:szCs w:val="24"/>
        </w:rPr>
      </w:pPr>
    </w:p>
    <w:p w:rsidR="00560BEE" w:rsidRDefault="00560BEE" w:rsidP="006948CB">
      <w:pPr>
        <w:spacing w:after="0"/>
        <w:rPr>
          <w:rFonts w:ascii="Arial" w:hAnsi="Arial" w:cs="Arial"/>
          <w:sz w:val="24"/>
          <w:szCs w:val="24"/>
        </w:rPr>
      </w:pPr>
    </w:p>
    <w:p w:rsidR="00560BEE" w:rsidRDefault="00560BEE" w:rsidP="006948CB">
      <w:pPr>
        <w:spacing w:after="0"/>
        <w:rPr>
          <w:rFonts w:ascii="Arial" w:hAnsi="Arial" w:cs="Arial"/>
          <w:sz w:val="24"/>
          <w:szCs w:val="24"/>
        </w:rPr>
      </w:pPr>
    </w:p>
    <w:p w:rsidR="00560BEE" w:rsidRDefault="00560BEE" w:rsidP="006948CB">
      <w:pPr>
        <w:spacing w:after="0"/>
        <w:rPr>
          <w:rFonts w:ascii="Arial" w:hAnsi="Arial" w:cs="Arial"/>
          <w:sz w:val="24"/>
          <w:szCs w:val="24"/>
        </w:rPr>
      </w:pPr>
    </w:p>
    <w:p w:rsidR="00560BEE" w:rsidRDefault="00560BEE" w:rsidP="006948CB">
      <w:pPr>
        <w:spacing w:after="0"/>
        <w:rPr>
          <w:rFonts w:ascii="Arial" w:hAnsi="Arial" w:cs="Arial"/>
          <w:sz w:val="24"/>
          <w:szCs w:val="24"/>
        </w:rPr>
      </w:pPr>
    </w:p>
    <w:p w:rsidR="00560BEE" w:rsidRDefault="00A25659" w:rsidP="00A25659">
      <w:pPr>
        <w:tabs>
          <w:tab w:val="left" w:pos="1405"/>
        </w:tabs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</w:p>
    <w:p w:rsidR="00663FE8" w:rsidRDefault="00663FE8" w:rsidP="006948CB">
      <w:pPr>
        <w:spacing w:after="0"/>
        <w:rPr>
          <w:rFonts w:ascii="Arial" w:hAnsi="Arial" w:cs="Arial"/>
          <w:sz w:val="24"/>
          <w:szCs w:val="24"/>
        </w:rPr>
      </w:pPr>
    </w:p>
    <w:p w:rsidR="00095E90" w:rsidRPr="00095E90" w:rsidRDefault="00095E90" w:rsidP="006948CB">
      <w:pPr>
        <w:spacing w:after="0"/>
        <w:rPr>
          <w:rFonts w:ascii="Arial" w:hAnsi="Arial" w:cs="Arial"/>
          <w:sz w:val="6"/>
          <w:szCs w:val="6"/>
        </w:rPr>
      </w:pPr>
    </w:p>
    <w:p w:rsidR="00560BEE" w:rsidRDefault="00125A39" w:rsidP="006948CB">
      <w:pPr>
        <w:spacing w:after="0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735965</wp:posOffset>
                </wp:positionH>
                <wp:positionV relativeFrom="paragraph">
                  <wp:posOffset>72390</wp:posOffset>
                </wp:positionV>
                <wp:extent cx="439420" cy="238125"/>
                <wp:effectExtent l="635" t="0" r="0" b="0"/>
                <wp:wrapNone/>
                <wp:docPr id="27" name="Text Box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9420" cy="238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773E5" w:rsidRDefault="002773E5" w:rsidP="000B3198">
                            <w:r w:rsidRPr="000B3198">
                              <w:rPr>
                                <w:position w:val="-6"/>
                              </w:rPr>
                              <w:object w:dxaOrig="400" w:dyaOrig="260">
                                <v:shape id="_x0000_i1042" type="#_x0000_t75" style="width:20.75pt;height:13.25pt">
                                  <v:imagedata r:id="rId6" o:title=""/>
                                </v:shape>
                                <o:OLEObject Type="Embed" ProgID="Equation.DSMT4" ShapeID="_x0000_i1042" DrawAspect="Content" ObjectID="_1586242310" r:id="rId33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7" o:spid="_x0000_s1035" type="#_x0000_t202" style="position:absolute;margin-left:57.95pt;margin-top:5.7pt;width:34.6pt;height:18.75pt;z-index:25168076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TWM/tgIAAL8FAAAOAAAAZHJzL2Uyb0RvYy54bWysVNtunDAQfa/Uf7D8TrjEuwsobJQsS1Up&#10;vUhJP8ALZrEKNrKdhbTKv3ds9pZElaq2PCDbMz4zZ+Z4rq7HrkU7pjSXIsPhRYARE6WsuNhm+NtD&#10;4cUYaUNFRVspWIafmMbXy/fvroY+ZZFsZFsxhQBE6HToM9wY06e+r8uGdVRfyJ4JMNZSddTAVm39&#10;StEB0LvWj4Jg7g9SVb2SJdMaTvPJiJcOv65Zab7UtWYGtRmG3Iz7K/ff2L+/vKLpVtG+4eU+DfoX&#10;WXSUCwh6hMqpoehR8TdQHS+V1LI2F6XsfFnXvGSOA7AJg1ds7hvaM8cFiqP7Y5n0/4MtP+++KsSr&#10;DEcLjATtoEcPbDToVo4oXNj6DL1Owe2+B0czwjn02XHV/Z0sv2sk5KqhYstulJJDw2gF+YX2pn92&#10;dcLRFmQzfJIVxKGPRjqgsVadLR6UAwE69Onp2BubSwmH5DIhEVhKMEWXcRjNXASaHi73SpsPTHbI&#10;LjKsoPUOnO7utLHJ0PTgYmMJWfC2de1vxYsDcJxOIDRctTabhOvmzyRI1vE6Jh6J5muPBHnu3RQr&#10;4s2LcDHLL/PVKg+fbdyQpA2vKiZsmIOyQvJnndtrfNLEUVtatryycDYlrbabVavQjoKyC/ftC3Lm&#10;5r9MwxUBuLyiFEYkuI0Sr5jHC48UZOYliyD2gjC5TeYBSUhevKR0xwX7d0poyHAygz46Or/lFrjv&#10;LTeadtzA7Gh5l+H46ERTq8C1qFxrDeXttD4rhU3/VApo96HRTq9WopNYzbgZ3dNIbHSr5Y2snkDA&#10;SoLAQIsw92DRSPUDowFmSIYFDDmM2o8CnkASEmJHjtuQ2cKqV51bNucWKkoAyrDBaFquzDSmHnvF&#10;tw3EmR6dkDfwbGruJH3Kaf/YYEo4ZvuJZsfQ+d55nebu8hcAAAD//wMAUEsDBBQABgAIAAAAIQCt&#10;q3ZM4AAAAAkBAAAPAAAAZHJzL2Rvd25yZXYueG1sTI/BTsMwDIbvSHuHyEhcEEtbNtSVphMCwYVp&#10;0wYHjmlj2o7GqZKsKzw96Qlu/uVPvz/n61F3bEDrWkMC4nkEDKkyqqVawPvb800KzHlJSnaGUMA3&#10;OlgXs4tcZsqcaY/DwdcslJDLpIDG+z7j3FUNaunmpkcKu09jtfQh2porK8+hXHc8iaI7rmVL4UIj&#10;e3xssPo6nLSAn53dmCTZvMTlx207+Kfr4/Z1K8TV5fhwD8zj6P9gmPSDOhTBqTQnUo51IcfLVUCn&#10;YQFsAtJlDKwUsEhXwIuc//+g+AUAAP//AwBQSwECLQAUAAYACAAAACEAtoM4kv4AAADhAQAAEwAA&#10;AAAAAAAAAAAAAAAAAAAAW0NvbnRlbnRfVHlwZXNdLnhtbFBLAQItABQABgAIAAAAIQA4/SH/1gAA&#10;AJQBAAALAAAAAAAAAAAAAAAAAC8BAABfcmVscy8ucmVsc1BLAQItABQABgAIAAAAIQCUTWM/tgIA&#10;AL8FAAAOAAAAAAAAAAAAAAAAAC4CAABkcnMvZTJvRG9jLnhtbFBLAQItABQABgAIAAAAIQCtq3ZM&#10;4AAAAAkBAAAPAAAAAAAAAAAAAAAAABAFAABkcnMvZG93bnJldi54bWxQSwUGAAAAAAQABADzAAAA&#10;HQYAAAAA&#10;" filled="f" stroked="f">
                <v:textbox>
                  <w:txbxContent>
                    <w:p w:rsidR="002773E5" w:rsidRDefault="002773E5" w:rsidP="000B3198">
                      <w:r w:rsidRPr="000B3198">
                        <w:rPr>
                          <w:position w:val="-6"/>
                        </w:rPr>
                        <w:object w:dxaOrig="400" w:dyaOrig="260">
                          <v:shape id="_x0000_i1042" type="#_x0000_t75" style="width:20.75pt;height:13.25pt">
                            <v:imagedata r:id="rId6" o:title=""/>
                          </v:shape>
                          <o:OLEObject Type="Embed" ProgID="Equation.DSMT4" ShapeID="_x0000_i1042" DrawAspect="Content" ObjectID="_1586242310" r:id="rId3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193040</wp:posOffset>
                </wp:positionH>
                <wp:positionV relativeFrom="paragraph">
                  <wp:posOffset>72390</wp:posOffset>
                </wp:positionV>
                <wp:extent cx="439420" cy="238125"/>
                <wp:effectExtent l="635" t="0" r="0" b="0"/>
                <wp:wrapNone/>
                <wp:docPr id="26" name="Text Box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9420" cy="238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773E5" w:rsidRDefault="002773E5" w:rsidP="000B3198">
                            <w:r w:rsidRPr="000B3198">
                              <w:rPr>
                                <w:position w:val="-6"/>
                              </w:rPr>
                              <w:object w:dxaOrig="400" w:dyaOrig="260">
                                <v:shape id="_x0000_i1044" type="#_x0000_t75" style="width:20.75pt;height:13.25pt">
                                  <v:imagedata r:id="rId6" o:title=""/>
                                </v:shape>
                                <o:OLEObject Type="Embed" ProgID="Equation.DSMT4" ShapeID="_x0000_i1044" DrawAspect="Content" ObjectID="_1586242311" r:id="rId35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6" o:spid="_x0000_s1036" type="#_x0000_t202" style="position:absolute;margin-left:15.2pt;margin-top:5.7pt;width:34.6pt;height:18.75pt;z-index:25167974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ANz2twIAAMAFAAAOAAAAZHJzL2Uyb0RvYy54bWysVG1vmzAQ/j5p/8Hyd8pLHQKoZGpDmCZ1&#10;L1K7H+CACdbARrYb6Kb9951NkqatJk3b+IBs3/m5e+4e39W7qe/QninNpchxeBFgxEQlay52Of56&#10;X3oJRtpQUdNOCpbjR6bxu9XbN1fjkLFItrKrmUIAInQ2DjlujRky39dVy3qqL+TABBgbqXpqYKt2&#10;fq3oCOh950dBEPujVPWgZMW0htNiNuKVw28aVpnPTaOZQV2OITfj/sr9t/bvr65otlN0aHl1SIP+&#10;RRY95QKCnqAKaih6UPwVVM8rJbVszEUle182Da+Y4wBswuAFm7uWDsxxgeLo4VQm/f9gq0/7Lwrx&#10;OsdRjJGgPfTonk0G3cgJhbGtzzjoDNzuBnA0E5xDnx1XPdzK6ptGQq5bKnbsWik5tozWkF9ob/pn&#10;V2ccbUG240dZQxz6YKQDmhrV2+JBORCgQ58eT72xuVRwSC5TEoGlAlN0mYTRwkWg2fHyoLR5z2SP&#10;7CLHClrvwOn+VhubDM2OLjaWkCXvOtf+Tjw7AMf5BELDVWuzSbhu/kiDdJNsEuKRKN54JCgK77pc&#10;Ey8uw+WiuCzW6yL8aeOGJGt5XTNhwxyVFZI/69xB47MmTtrSsuO1hbMpabXbrjuF9hSUXbrvUJAz&#10;N/95Gq4IwOUFpTAiwU2UemWcLD1SkoWXLoPEC8L0Jo0DkpKifE7plgv275TQmON0AX10dH7LLXDf&#10;a24067mB2dHxPsfJyYlmVoEbUbvWGsq7eX1WCpv+Uymg3cdGO71aic5iNdN2ck8jdHPCinkr60dQ&#10;sJKgMBAjDD5YtFJ9x2iEIZJjAVMOo+6DgDeQhoTYmeM2ZLG08lXnlu25hYoKgHJsMJqXazPPqYdB&#10;8V0LceZXJ+Q1vJuGO00/5XR4bTAmHLXDSLNz6HzvvJ4G7+oXAAAA//8DAFBLAwQUAAYACAAAACEA&#10;FpWjyt8AAAAHAQAADwAAAGRycy9kb3ducmV2LnhtbEyOwU7DMBBE70j8g7VIXFDrJK2qJsSpEAgu&#10;VEW0HDg6yZIE4nVku2ng67uc4DTamdHsyzeT6cWIzneWFMTzCARSZeuOGgVvh8fZGoQPmmrdW0IF&#10;3+hhU1xe5Dqr7YlecdyHRvAI+UwraEMYMil91aLRfm4HJM4+rDM68OkaWTt94nHTyySKVtLojvhD&#10;qwe8b7H62h+Ngp8Xt7VJsn2Ky/dFN4aHm8/d806p66vp7hZEwCn8leEXn9GhYKbSHqn2olewiJbc&#10;ZD9m5TxNVyBKBct1CrLI5X/+4gwAAP//AwBQSwECLQAUAAYACAAAACEAtoM4kv4AAADhAQAAEwAA&#10;AAAAAAAAAAAAAAAAAAAAW0NvbnRlbnRfVHlwZXNdLnhtbFBLAQItABQABgAIAAAAIQA4/SH/1gAA&#10;AJQBAAALAAAAAAAAAAAAAAAAAC8BAABfcmVscy8ucmVsc1BLAQItABQABgAIAAAAIQCoANz2twIA&#10;AMAFAAAOAAAAAAAAAAAAAAAAAC4CAABkcnMvZTJvRG9jLnhtbFBLAQItABQABgAIAAAAIQAWlaPK&#10;3wAAAAcBAAAPAAAAAAAAAAAAAAAAABEFAABkcnMvZG93bnJldi54bWxQSwUGAAAAAAQABADzAAAA&#10;HQYAAAAA&#10;" filled="f" stroked="f">
                <v:textbox>
                  <w:txbxContent>
                    <w:p w:rsidR="002773E5" w:rsidRDefault="002773E5" w:rsidP="000B3198">
                      <w:r w:rsidRPr="000B3198">
                        <w:rPr>
                          <w:position w:val="-6"/>
                        </w:rPr>
                        <w:object w:dxaOrig="400" w:dyaOrig="260">
                          <v:shape id="_x0000_i1044" type="#_x0000_t75" style="width:20.75pt;height:13.25pt">
                            <v:imagedata r:id="rId6" o:title=""/>
                          </v:shape>
                          <o:OLEObject Type="Embed" ProgID="Equation.DSMT4" ShapeID="_x0000_i1044" DrawAspect="Content" ObjectID="_1586242311" r:id="rId3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6619DF" w:rsidRPr="006619DF">
        <w:rPr>
          <w:rFonts w:ascii="Arial" w:hAnsi="Arial" w:cs="Arial"/>
          <w:b/>
          <w:sz w:val="24"/>
          <w:szCs w:val="24"/>
        </w:rPr>
        <w:t>Use the slopes to determine whether the lines are parallel, perpendicular, or neither.</w:t>
      </w:r>
    </w:p>
    <w:p w:rsidR="006619DF" w:rsidRDefault="007B7487" w:rsidP="006948CB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</w:t>
      </w:r>
      <w:r w:rsidR="00663FE8">
        <w:rPr>
          <w:rFonts w:ascii="Arial" w:hAnsi="Arial" w:cs="Arial"/>
          <w:sz w:val="24"/>
          <w:szCs w:val="24"/>
        </w:rPr>
        <w:t>2</w:t>
      </w:r>
      <w:r w:rsidR="006619DF">
        <w:rPr>
          <w:rFonts w:ascii="Arial" w:hAnsi="Arial" w:cs="Arial"/>
          <w:sz w:val="24"/>
          <w:szCs w:val="24"/>
        </w:rPr>
        <w:t>)  AB and CD for A(2,-1), B(7,2), C(2,-3), and D(-3,-6)</w:t>
      </w:r>
    </w:p>
    <w:p w:rsidR="006619DF" w:rsidRDefault="006619DF" w:rsidP="006948CB">
      <w:pPr>
        <w:spacing w:after="0"/>
        <w:rPr>
          <w:rFonts w:ascii="Arial" w:hAnsi="Arial" w:cs="Arial"/>
          <w:sz w:val="24"/>
          <w:szCs w:val="24"/>
        </w:rPr>
      </w:pPr>
    </w:p>
    <w:p w:rsidR="00CB4F0F" w:rsidRDefault="00CB4F0F" w:rsidP="006948CB">
      <w:pPr>
        <w:spacing w:after="0"/>
        <w:rPr>
          <w:rFonts w:ascii="Arial" w:hAnsi="Arial" w:cs="Arial"/>
          <w:sz w:val="24"/>
          <w:szCs w:val="24"/>
        </w:rPr>
      </w:pPr>
    </w:p>
    <w:p w:rsidR="00CB4F0F" w:rsidRDefault="00CB4F0F" w:rsidP="006948CB">
      <w:pPr>
        <w:spacing w:after="0"/>
        <w:rPr>
          <w:rFonts w:ascii="Arial" w:hAnsi="Arial" w:cs="Arial"/>
          <w:sz w:val="24"/>
          <w:szCs w:val="24"/>
        </w:rPr>
      </w:pPr>
    </w:p>
    <w:p w:rsidR="00AA4AE8" w:rsidRDefault="00AA4AE8" w:rsidP="006948CB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30ED3141" wp14:editId="16875E76">
                <wp:simplePos x="0" y="0"/>
                <wp:positionH relativeFrom="column">
                  <wp:posOffset>183515</wp:posOffset>
                </wp:positionH>
                <wp:positionV relativeFrom="paragraph">
                  <wp:posOffset>5080</wp:posOffset>
                </wp:positionV>
                <wp:extent cx="439420" cy="238125"/>
                <wp:effectExtent l="0" t="0" r="0" b="9525"/>
                <wp:wrapNone/>
                <wp:docPr id="25" name="Text Box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9420" cy="238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773E5" w:rsidRDefault="002773E5" w:rsidP="000B3198">
                            <w:r w:rsidRPr="000B3198">
                              <w:rPr>
                                <w:position w:val="-6"/>
                              </w:rPr>
                              <w:object w:dxaOrig="400" w:dyaOrig="260">
                                <v:shape id="_x0000_i1046" type="#_x0000_t75" style="width:20.75pt;height:13.25pt">
                                  <v:imagedata r:id="rId6" o:title=""/>
                                </v:shape>
                                <o:OLEObject Type="Embed" ProgID="Equation.DSMT4" ShapeID="_x0000_i1046" DrawAspect="Content" ObjectID="_1586242312" r:id="rId37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0ED3141" id="Text Box 18" o:spid="_x0000_s1037" type="#_x0000_t202" style="position:absolute;margin-left:14.45pt;margin-top:.4pt;width:34.6pt;height:18.75pt;z-index:25168179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ylr9tQIAAMAFAAAOAAAAZHJzL2Uyb0RvYy54bWysVNtunDAQfa/Uf7D8TrjEuwsobJQsS1Up&#10;vUhJP8ALZrEKNrKdhbTKv3ds9pZElaq2PCDbMz4zZ+Z4rq7HrkU7pjSXIsPhRYARE6WsuNhm+NtD&#10;4cUYaUNFRVspWIafmMbXy/fvroY+ZZFsZFsxhQBE6HToM9wY06e+r8uGdVRfyJ4JMNZSddTAVm39&#10;StEB0LvWj4Jg7g9SVb2SJdMaTvPJiJcOv65Zab7UtWYGtRmG3Iz7K/ff2L+/vKLpVtG+4eU+DfoX&#10;WXSUCwh6hMqpoehR8TdQHS+V1LI2F6XsfFnXvGSOA7AJg1ds7hvaM8cFiqP7Y5n0/4MtP+++KsSr&#10;DEczjATtoEcPbDToVo4ojG19hl6n4Hbfg6MZ4Rz67Ljq/k6W3zUSctVQsWU3SsmhYbSC/EJ70z+7&#10;OuFoC7IZPskK4tBHIx3QWKvOFg/KgQAd+vR07I3NpYRDcpmQCCwlmKLLOIR0bQSaHi73SpsPTHbI&#10;LjKsoPUOnO7utJlcDy42lpAFb1s4p2krXhwA5nQCoeGqtdkkXDd/JkGyjtcx8Ug0X3skyHPvplgR&#10;b16Ei1l+ma9Wefhs44YkbXhVMWHDHJQVkj/r3F7jkyaO2tKy5ZWFsylptd2sWoV2FJRduG9fkDM3&#10;/2Uarl7A5RWlMCLBbZR4xTxeeKQgMy9ZBLEXhMltMg9IQvLiJaU7Lti/U0JDhpMZ9NHR+S23wH1v&#10;udG04wZmR8u7DMdHJ5paBa5F5VprKG+n9VkpbPqnUkC7D412erUSncRqxs3onkbo1GzFvJHVEyhY&#10;SVAYiBEGHywaqX5gNMAQybCAKYdR+1HAG0hCQuzMcRsyW1j5qnPL5txCRQlAGTYYTcuVmebUY6/4&#10;toE406sT8gbeTc2dpk857V8bjAlHbT/S7Bw63zuv0+Bd/gIAAP//AwBQSwMEFAAGAAgAAAAhAGPE&#10;gzDdAAAABQEAAA8AAABkcnMvZG93bnJldi54bWxMzk9LxDAQBfC74HcII3gRN/0D0q1NF1H04rLi&#10;6sFj2oxttZmUJNutfnrHkx6H93jzqzaLHcWMPgyOFKSrBARS68xAnYLXl/vLAkSImoweHaGCLwyw&#10;qU9PKl0ad6RnnPexEzxCodQK+hinUsrQ9mh1WLkJibN3562OfPpOGq+PPG5HmSXJlbR6IP7Q6wlv&#10;e2w/9wer4PvJb12WbR/S5i0f5nh38bF73Cl1frbcXIOIuMS/MvzymQ41mxp3IBPEqCAr1txUwH5O&#10;10UKolGQFznIupL/9fUPAAAA//8DAFBLAQItABQABgAIAAAAIQC2gziS/gAAAOEBAAATAAAAAAAA&#10;AAAAAAAAAAAAAABbQ29udGVudF9UeXBlc10ueG1sUEsBAi0AFAAGAAgAAAAhADj9If/WAAAAlAEA&#10;AAsAAAAAAAAAAAAAAAAALwEAAF9yZWxzLy5yZWxzUEsBAi0AFAAGAAgAAAAhAJXKWv21AgAAwAUA&#10;AA4AAAAAAAAAAAAAAAAALgIAAGRycy9lMm9Eb2MueG1sUEsBAi0AFAAGAAgAAAAhAGPEgzDdAAAA&#10;BQEAAA8AAAAAAAAAAAAAAAAADwUAAGRycy9kb3ducmV2LnhtbFBLBQYAAAAABAAEAPMAAAAZBgAA&#10;AAA=&#10;" filled="f" stroked="f">
                <v:textbox>
                  <w:txbxContent>
                    <w:p w:rsidR="002773E5" w:rsidRDefault="002773E5" w:rsidP="000B3198">
                      <w:r w:rsidRPr="000B3198">
                        <w:rPr>
                          <w:position w:val="-6"/>
                        </w:rPr>
                        <w:object w:dxaOrig="400" w:dyaOrig="260">
                          <v:shape id="_x0000_i1046" type="#_x0000_t75" style="width:20.75pt;height:13.25pt">
                            <v:imagedata r:id="rId6" o:title=""/>
                          </v:shape>
                          <o:OLEObject Type="Embed" ProgID="Equation.DSMT4" ShapeID="_x0000_i1046" DrawAspect="Content" ObjectID="_1586242312" r:id="rId3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04338F7E" wp14:editId="49147584">
                <wp:simplePos x="0" y="0"/>
                <wp:positionH relativeFrom="column">
                  <wp:posOffset>745490</wp:posOffset>
                </wp:positionH>
                <wp:positionV relativeFrom="paragraph">
                  <wp:posOffset>7430</wp:posOffset>
                </wp:positionV>
                <wp:extent cx="439420" cy="238125"/>
                <wp:effectExtent l="0" t="0" r="0" b="9525"/>
                <wp:wrapNone/>
                <wp:docPr id="24" name="Text Box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9420" cy="238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773E5" w:rsidRDefault="002773E5" w:rsidP="000B3198">
                            <w:r w:rsidRPr="000B3198">
                              <w:rPr>
                                <w:position w:val="-6"/>
                              </w:rPr>
                              <w:object w:dxaOrig="400" w:dyaOrig="260">
                                <v:shape id="_x0000_i1048" type="#_x0000_t75" style="width:20.75pt;height:13.25pt">
                                  <v:imagedata r:id="rId6" o:title=""/>
                                </v:shape>
                                <o:OLEObject Type="Embed" ProgID="Equation.DSMT4" ShapeID="_x0000_i1048" DrawAspect="Content" ObjectID="_1586242313" r:id="rId39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4338F7E" id="Text Box 19" o:spid="_x0000_s1038" type="#_x0000_t202" style="position:absolute;margin-left:58.7pt;margin-top:.6pt;width:34.6pt;height:18.75pt;z-index:25168281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8PSVtgIAAMAFAAAOAAAAZHJzL2Uyb0RvYy54bWysVNtunDAQfa/Uf7D8TrjEuwsobJQsS1Up&#10;vUhJP8ALZrEKNrKdhbTKv3ds9pZElaq2PCDbMz4zZ+Z4rq7HrkU7pjSXIsPhRYARE6WsuNhm+NtD&#10;4cUYaUNFRVspWIafmMbXy/fvroY+ZZFsZFsxhQBE6HToM9wY06e+r8uGdVRfyJ4JMNZSddTAVm39&#10;StEB0LvWj4Jg7g9SVb2SJdMaTvPJiJcOv65Zab7UtWYGtRmG3Iz7K/ff2L+/vKLpVtG+4eU+DfoX&#10;WXSUCwh6hMqpoehR8TdQHS+V1LI2F6XsfFnXvGSOA7AJg1ds7hvaM8cFiqP7Y5n0/4MtP+++KsSr&#10;DEcEI0E76NEDGw26lSMKE1ufodcpuN334GhGOIc+O666v5Pld42EXDVUbNmNUnJoGK0gv9De9M+u&#10;TjjagmyGT7KCOPTRSAc01qqzxYNyIECHPj0de2NzKeGQXCYkAksJpugyDqOZi0DTw+VeafOByQ7Z&#10;RYYVtN6B092dNjYZmh5cbCwhC962rv2teHEAjtMJhIar1maTcN38mQTJOl7HxCPRfO2RIM+9m2JF&#10;vHkRLmb5Zb5a5eGzjRuStOFVxYQNc1BWSP6sc3uNT5o4akvLllcWzqak1XazahXaUVB24b59Qc7c&#10;/JdpuCIAl1eUwogEt1HiFfN44ZGCzLxkEcReECa3yTwgCcmLl5TuuGD/TgkNGU5m0EdH57fcAve9&#10;5UbTjhuYHS3vMhwfnWhqFbgWlWutobyd1melsOmfSgHtPjTa6dVKdBKrGTejexphZMNbMW9k9QQK&#10;VhIUBmKEwQeLRqofGA0wRDIsYMph1H4U8AaSkBA7c9yGzBZWvurcsjm3UFECUIYNRtNyZaY59dgr&#10;vm0gzvTqhLyBd1Nzp+lTTvvXBmPCUduPNDuHzvfO6zR4l78AAAD//wMAUEsDBBQABgAIAAAAIQDQ&#10;t5Ds3wAAAAgBAAAPAAAAZHJzL2Rvd25yZXYueG1sTI9BT4NAEIXvJv6HzZh4MXaBGkqQpTEavdjU&#10;WD14XNgRUHaWsFuK/vpOT3qbl/fy5nvFera9mHD0nSMF8SICgVQ701Gj4P3t8ToD4YMmo3tHqOAH&#10;PazL87NC58Yd6BWnXWgEl5DPtYI2hCGX0tctWu0XbkBi79ONVgeWYyPNqA9cbnuZRFEqre6IP7R6&#10;wPsW6+/d3ir4fRk3Lkk2T3H1seym8HD1tX3eKnV5Md/dggg4h78wnPAZHUpmqtyejBc963h1w1E+&#10;EhAnP0tTEJWCZbYCWRby/4DyCAAA//8DAFBLAQItABQABgAIAAAAIQC2gziS/gAAAOEBAAATAAAA&#10;AAAAAAAAAAAAAAAAAABbQ29udGVudF9UeXBlc10ueG1sUEsBAi0AFAAGAAgAAAAhADj9If/WAAAA&#10;lAEAAAsAAAAAAAAAAAAAAAAALwEAAF9yZWxzLy5yZWxzUEsBAi0AFAAGAAgAAAAhAMXw9JW2AgAA&#10;wAUAAA4AAAAAAAAAAAAAAAAALgIAAGRycy9lMm9Eb2MueG1sUEsBAi0AFAAGAAgAAAAhANC3kOzf&#10;AAAACAEAAA8AAAAAAAAAAAAAAAAAEAUAAGRycy9kb3ducmV2LnhtbFBLBQYAAAAABAAEAPMAAAAc&#10;BgAAAAA=&#10;" filled="f" stroked="f">
                <v:textbox>
                  <w:txbxContent>
                    <w:p w:rsidR="002773E5" w:rsidRDefault="002773E5" w:rsidP="000B3198">
                      <w:r w:rsidRPr="000B3198">
                        <w:rPr>
                          <w:position w:val="-6"/>
                        </w:rPr>
                        <w:object w:dxaOrig="400" w:dyaOrig="260">
                          <v:shape id="_x0000_i1048" type="#_x0000_t75" style="width:20.75pt;height:13.25pt">
                            <v:imagedata r:id="rId6" o:title=""/>
                          </v:shape>
                          <o:OLEObject Type="Embed" ProgID="Equation.DSMT4" ShapeID="_x0000_i1048" DrawAspect="Content" ObjectID="_1586242313" r:id="rId4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6619DF" w:rsidRDefault="007B7487" w:rsidP="006948CB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</w:t>
      </w:r>
      <w:r w:rsidR="00663FE8">
        <w:rPr>
          <w:rFonts w:ascii="Arial" w:hAnsi="Arial" w:cs="Arial"/>
          <w:sz w:val="24"/>
          <w:szCs w:val="24"/>
        </w:rPr>
        <w:t>3</w:t>
      </w:r>
      <w:r w:rsidR="006619DF">
        <w:rPr>
          <w:rFonts w:ascii="Arial" w:hAnsi="Arial" w:cs="Arial"/>
          <w:sz w:val="24"/>
          <w:szCs w:val="24"/>
        </w:rPr>
        <w:t>)  XY and ZW for X(-2,5</w:t>
      </w:r>
      <w:r w:rsidR="006619DF" w:rsidRPr="006619DF">
        <w:rPr>
          <w:rFonts w:ascii="Arial" w:hAnsi="Arial" w:cs="Arial"/>
          <w:sz w:val="24"/>
          <w:szCs w:val="24"/>
        </w:rPr>
        <w:t>), Y(6,-2), Z(-3,6),</w:t>
      </w:r>
      <w:r w:rsidR="006619DF">
        <w:rPr>
          <w:rFonts w:ascii="Arial" w:hAnsi="Arial" w:cs="Arial"/>
          <w:sz w:val="24"/>
          <w:szCs w:val="24"/>
        </w:rPr>
        <w:t xml:space="preserve"> and W(4,0)</w:t>
      </w:r>
    </w:p>
    <w:p w:rsidR="006619DF" w:rsidRDefault="006619DF" w:rsidP="006948CB">
      <w:pPr>
        <w:spacing w:after="0"/>
        <w:rPr>
          <w:rFonts w:ascii="Arial" w:hAnsi="Arial" w:cs="Arial"/>
          <w:sz w:val="24"/>
          <w:szCs w:val="24"/>
        </w:rPr>
      </w:pPr>
    </w:p>
    <w:p w:rsidR="006619DF" w:rsidRDefault="006619DF" w:rsidP="006948CB">
      <w:pPr>
        <w:spacing w:after="0"/>
        <w:rPr>
          <w:rFonts w:ascii="Arial" w:hAnsi="Arial" w:cs="Arial"/>
          <w:sz w:val="24"/>
          <w:szCs w:val="24"/>
        </w:rPr>
      </w:pPr>
    </w:p>
    <w:p w:rsidR="00AA4AE8" w:rsidRDefault="00AA4AE8" w:rsidP="006948CB">
      <w:pPr>
        <w:spacing w:after="0"/>
        <w:rPr>
          <w:rFonts w:ascii="Arial" w:hAnsi="Arial" w:cs="Arial"/>
          <w:sz w:val="24"/>
          <w:szCs w:val="24"/>
        </w:rPr>
      </w:pPr>
    </w:p>
    <w:p w:rsidR="00AA4AE8" w:rsidRDefault="00AA4AE8" w:rsidP="006948CB">
      <w:pPr>
        <w:spacing w:after="0"/>
        <w:rPr>
          <w:rFonts w:ascii="Arial" w:hAnsi="Arial" w:cs="Arial"/>
          <w:sz w:val="24"/>
          <w:szCs w:val="24"/>
        </w:rPr>
      </w:pPr>
    </w:p>
    <w:p w:rsidR="006619DF" w:rsidRDefault="00125A39" w:rsidP="006948CB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694690</wp:posOffset>
                </wp:positionH>
                <wp:positionV relativeFrom="paragraph">
                  <wp:posOffset>-152400</wp:posOffset>
                </wp:positionV>
                <wp:extent cx="439420" cy="238125"/>
                <wp:effectExtent l="0" t="0" r="1270" b="3175"/>
                <wp:wrapNone/>
                <wp:docPr id="23" name="Text Box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9420" cy="238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773E5" w:rsidRDefault="002773E5" w:rsidP="000B3198">
                            <w:r w:rsidRPr="000B3198">
                              <w:rPr>
                                <w:position w:val="-6"/>
                              </w:rPr>
                              <w:object w:dxaOrig="400" w:dyaOrig="260">
                                <v:shape id="_x0000_i1050" type="#_x0000_t75" style="width:20.75pt;height:13.25pt">
                                  <v:imagedata r:id="rId6" o:title=""/>
                                </v:shape>
                                <o:OLEObject Type="Embed" ProgID="Equation.DSMT4" ShapeID="_x0000_i1050" DrawAspect="Content" ObjectID="_1586242314" r:id="rId41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5" o:spid="_x0000_s1039" type="#_x0000_t202" style="position:absolute;margin-left:54.7pt;margin-top:-12pt;width:34.6pt;height:18.75pt;z-index:25168896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L1LfuQIAAMAFAAAOAAAAZHJzL2Uyb0RvYy54bWysVNtunDAQfa/Uf7D8TrisdxdQ2ChZlqpS&#10;epGSfoAXzGIVbGQ7C2nVf+/Y7C3JS9WWB2R77DNnZs7M9c3YtWjPlOZSZDi8CjBiopQVF7sMf3ss&#10;vBgjbaioaCsFy/Az0/hm9f7d9dCnLJKNbCumEIAInQ59hhtj+tT3ddmwjuor2TMBxlqqjhrYqp1f&#10;KToAetf6URAs/EGqqleyZFrDaT4Z8crh1zUrzZe61sygNsPAzbi/cv+t/fura5ruFO0bXh5o0L9g&#10;0VEuwOkJKqeGoifF30B1vFRSy9pclbLzZV3zkrkYIJoweBXNQ0N75mKB5Oj+lCb9/2DLz/uvCvEq&#10;w9EMI0E7qNEjGw26kyMic5ufodcpXHvo4aIZ4Rzq7GLV/b0sv2sk5LqhYsdulZJDw2gF/EL70r94&#10;OuFoC7IdPskK/NAnIx3QWKvOJg/SgQAd6vR8qo3lUsIhmSUkAksJpmgWh5Hj5tP0+LhX2nxgskN2&#10;kWEFpXfgdH+vjSVD0+MV60vIgretK38rXhzAxekEXMNTa7MkXDV/JkGyiTcx8Ui02HgkyHPvtlgT&#10;b1GEy3k+y9frPPxl/YYkbXhVMWHdHJUVkj+r3EHjkyZO2tKy5ZWFs5S02m3XrUJ7Csou3OdSDpbz&#10;Nf8lDZcEiOVVSGFEgrso8YpFvPRIQeZesgxiLwiTu2QRkITkxcuQ7rlg/x4SGjKczKGOLpwz6Vex&#10;Be57GxtNO25gdrS8y3B8ukRTq8CNqFxpDeXttL5IhaV/TgWU+1hop1cr0UmsZtyOrjXC2bEPtrJ6&#10;BgUrCQoDMcLgg0Uj1Q+MBhgiGRYw5TBqPwrogSQkxM4ctyHzpZWvurRsLy1UlACUYYPRtFybaU49&#10;9YrvGvAzdZ2Qt9A3NXeatg02cTp0G4wJF9phpNk5dLl3t86Dd/UbAAD//wMAUEsDBBQABgAIAAAA&#10;IQDqVkdN4QAAAAoBAAAPAAAAZHJzL2Rvd25yZXYueG1sTI89T8MwEIZ3JP6DdUgsqHWallJCnAqB&#10;YKEqojAwOvGRBOJzZLtp4NdznWC7V/fo/cjXo+3EgD60jhTMpgkIpMqZlmoFb68PkxWIEDUZ3TlC&#10;Bd8YYF2cnuQ6M+5ALzjsYi3YhEKmFTQx9pmUoWrQ6jB1PRL/Ppy3OrL0tTReH9jcdjJNkqW0uiVO&#10;aHSPdw1WX7u9VfDz7DcuTTePs/J93g7x/uJz+7RV6vxsvL0BEXGMfzAc63N1KLhT6fZkguhYJ9cL&#10;RhVM0gWPOhJXqyWIko/5Jcgil/8nFL8AAAD//wMAUEsBAi0AFAAGAAgAAAAhALaDOJL+AAAA4QEA&#10;ABMAAAAAAAAAAAAAAAAAAAAAAFtDb250ZW50X1R5cGVzXS54bWxQSwECLQAUAAYACAAAACEAOP0h&#10;/9YAAACUAQAACwAAAAAAAAAAAAAAAAAvAQAAX3JlbHMvLnJlbHNQSwECLQAUAAYACAAAACEA+C9S&#10;37kCAADABQAADgAAAAAAAAAAAAAAAAAuAgAAZHJzL2Uyb0RvYy54bWxQSwECLQAUAAYACAAAACEA&#10;6lZHTeEAAAAKAQAADwAAAAAAAAAAAAAAAAATBQAAZHJzL2Rvd25yZXYueG1sUEsFBgAAAAAEAAQA&#10;8wAAACEGAAAAAA==&#10;" filled="f" stroked="f">
                <v:textbox>
                  <w:txbxContent>
                    <w:p w:rsidR="002773E5" w:rsidRDefault="002773E5" w:rsidP="000B3198">
                      <w:r w:rsidRPr="000B3198">
                        <w:rPr>
                          <w:position w:val="-6"/>
                        </w:rPr>
                        <w:object w:dxaOrig="400" w:dyaOrig="260">
                          <v:shape id="_x0000_i1050" type="#_x0000_t75" style="width:20.75pt;height:13.25pt">
                            <v:imagedata r:id="rId6" o:title=""/>
                          </v:shape>
                          <o:OLEObject Type="Embed" ProgID="Equation.DSMT4" ShapeID="_x0000_i1050" DrawAspect="Content" ObjectID="_1586242314" r:id="rId4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199390</wp:posOffset>
                </wp:positionH>
                <wp:positionV relativeFrom="paragraph">
                  <wp:posOffset>-152400</wp:posOffset>
                </wp:positionV>
                <wp:extent cx="439420" cy="238125"/>
                <wp:effectExtent l="0" t="0" r="1270" b="3175"/>
                <wp:wrapNone/>
                <wp:docPr id="21" name="Text Box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9420" cy="238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773E5" w:rsidRDefault="002773E5" w:rsidP="000B3198">
                            <w:r w:rsidRPr="000B3198">
                              <w:rPr>
                                <w:position w:val="-6"/>
                              </w:rPr>
                              <w:object w:dxaOrig="400" w:dyaOrig="260">
                                <v:shape id="_x0000_i1052" type="#_x0000_t75" style="width:20.75pt;height:13.25pt">
                                  <v:imagedata r:id="rId6" o:title=""/>
                                </v:shape>
                                <o:OLEObject Type="Embed" ProgID="Equation.DSMT4" ShapeID="_x0000_i1052" DrawAspect="Content" ObjectID="_1586242315" r:id="rId43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4" o:spid="_x0000_s1040" type="#_x0000_t202" style="position:absolute;margin-left:15.7pt;margin-top:-12pt;width:34.6pt;height:18.75pt;z-index:25168793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oNpBtwIAAMAFAAAOAAAAZHJzL2Uyb0RvYy54bWysVG1vmzAQ/j5p/8Hyd8pLnQRQSdWGME3q&#10;XqR2P8ABE6yBjWw30E397zubJE1aTZq28QHZPvu5e+6eu6vrsWvRjinNpchweBFgxEQpKy62Gf72&#10;UHgxRtpQUdFWCpbhJ6bx9fL9u6uhT1kkG9lWTCEAETod+gw3xvSp7+uyYR3VF7JnAoy1VB01sFVb&#10;v1J0APSu9aMgmPuDVFWvZMm0htN8MuKlw69rVpovda2ZQW2GITbj/sr9N/bvL69oulW0b3i5D4P+&#10;RRQd5QKcHqFyaih6VPwNVMdLJbWszUUpO1/WNS+Z4wBswuAVm/uG9sxxgeTo/pgm/f9gy8+7rwrx&#10;KsNRiJGgHdTogY0G3coREWLzM/Q6hWv3PVw0I5xDnR1X3d/J8rtGQq4aKrbsRik5NIxWEF9oX/on&#10;TyccbUE2wydZgR/6aKQDGmvV2eRBOhCgQ52ejrWxsZRwSC4TEoGlBFN0GYfRzHmg6eFxr7T5wGSH&#10;7CLDCkrvwOnuThsbDE0PV6wvIQvetq78rTg7gIvTCbiGp9Zmg3DV/JkEyTpex8Qj0XztkSDPvZti&#10;Rbx5ES5m+WW+WuXhs/UbkrThVcWEdXNQVkj+rHJ7jU+aOGpLy5ZXFs6GpNV2s2oV2lFQduG+fUJO&#10;rvnnYbgkAJdXlMKIBLdR4hXzeOGRgsy8ZBHEXhAmt8k8IAnJi3NKd1ywf6eEhgwnM6ijo/NbboH7&#10;3nKjaccNzI6WdxmOj5doahW4FpUrraG8ndYnqbDhv6QCyn0otNOrlegkVjNuRtca4bEPNrJ6AgUr&#10;CQoDMcLgg0Uj1Q+MBhgiGRYw5TBqPwrogSQkxM4ctyGzhZWvOrVsTi1UlACUYYPRtFyZaU499opv&#10;G/AzdZ2QN9A3NXeatg02xbTvNhgTjtp+pNk5dLp3t14G7/IXAAAA//8DAFBLAwQUAAYACAAAACEA&#10;DMt5q98AAAAJAQAADwAAAGRycy9kb3ducmV2LnhtbEyPy07DMBBF90j8gzVIbFDrPApCIU6FQLCh&#10;KqKwYOnEQxKIx5HtpoGvZ7qC3VzN0X2U69kOYkIfekcK0mUCAqlxpqdWwdvrw+IaRIiajB4coYJv&#10;DLCuTk9KXRh3oBecdrEVbEKh0Aq6GMdCytB0aHVYuhGJfx/OWx1Z+lYarw9sbgeZJcmVtLonTuj0&#10;iHcdNl+7vVXw8+w3Lss2j2n9nvdTvL/43D5tlTo/m29vQESc4x8Mx/pcHSruVLs9mSAGBXm6YlLB&#10;IlvxpiPAcSBqPvJLkFUp/y+ofgEAAP//AwBQSwECLQAUAAYACAAAACEAtoM4kv4AAADhAQAAEwAA&#10;AAAAAAAAAAAAAAAAAAAAW0NvbnRlbnRfVHlwZXNdLnhtbFBLAQItABQABgAIAAAAIQA4/SH/1gAA&#10;AJQBAAALAAAAAAAAAAAAAAAAAC8BAABfcmVscy8ucmVsc1BLAQItABQABgAIAAAAIQDuoNpBtwIA&#10;AMAFAAAOAAAAAAAAAAAAAAAAAC4CAABkcnMvZTJvRG9jLnhtbFBLAQItABQABgAIAAAAIQAMy3mr&#10;3wAAAAkBAAAPAAAAAAAAAAAAAAAAABEFAABkcnMvZG93bnJldi54bWxQSwUGAAAAAAQABADzAAAA&#10;HQYAAAAA&#10;" filled="f" stroked="f">
                <v:textbox>
                  <w:txbxContent>
                    <w:p w:rsidR="002773E5" w:rsidRDefault="002773E5" w:rsidP="000B3198">
                      <w:r w:rsidRPr="000B3198">
                        <w:rPr>
                          <w:position w:val="-6"/>
                        </w:rPr>
                        <w:object w:dxaOrig="400" w:dyaOrig="260">
                          <v:shape id="_x0000_i1052" type="#_x0000_t75" style="width:20.75pt;height:13.25pt">
                            <v:imagedata r:id="rId6" o:title=""/>
                          </v:shape>
                          <o:OLEObject Type="Embed" ProgID="Equation.DSMT4" ShapeID="_x0000_i1052" DrawAspect="Content" ObjectID="_1586242315" r:id="rId4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7B7487">
        <w:rPr>
          <w:rFonts w:ascii="Arial" w:hAnsi="Arial" w:cs="Arial"/>
          <w:sz w:val="24"/>
          <w:szCs w:val="24"/>
        </w:rPr>
        <w:t>1</w:t>
      </w:r>
      <w:r w:rsidR="00663FE8">
        <w:rPr>
          <w:rFonts w:ascii="Arial" w:hAnsi="Arial" w:cs="Arial"/>
          <w:sz w:val="24"/>
          <w:szCs w:val="24"/>
        </w:rPr>
        <w:t>4</w:t>
      </w:r>
      <w:r w:rsidR="006619DF">
        <w:rPr>
          <w:rFonts w:ascii="Arial" w:hAnsi="Arial" w:cs="Arial"/>
          <w:sz w:val="24"/>
          <w:szCs w:val="24"/>
        </w:rPr>
        <w:t>)  JK and JL for J(-4,-2), K(4,-2), and L(-4,6)</w:t>
      </w:r>
    </w:p>
    <w:p w:rsidR="005E0C4F" w:rsidRDefault="005E0C4F" w:rsidP="006948CB">
      <w:pPr>
        <w:spacing w:after="0"/>
        <w:rPr>
          <w:rFonts w:ascii="Arial" w:hAnsi="Arial" w:cs="Arial"/>
          <w:sz w:val="24"/>
          <w:szCs w:val="24"/>
        </w:rPr>
      </w:pPr>
    </w:p>
    <w:p w:rsidR="005E0C4F" w:rsidRDefault="005E0C4F" w:rsidP="006948CB">
      <w:pPr>
        <w:spacing w:after="0"/>
        <w:rPr>
          <w:rFonts w:ascii="Arial" w:hAnsi="Arial" w:cs="Arial"/>
          <w:sz w:val="24"/>
          <w:szCs w:val="24"/>
        </w:rPr>
      </w:pPr>
    </w:p>
    <w:p w:rsidR="005E0C4F" w:rsidRDefault="005E0C4F" w:rsidP="006948CB">
      <w:pPr>
        <w:spacing w:after="0"/>
        <w:rPr>
          <w:rFonts w:ascii="Arial" w:hAnsi="Arial" w:cs="Arial"/>
          <w:sz w:val="24"/>
          <w:szCs w:val="24"/>
        </w:rPr>
      </w:pPr>
    </w:p>
    <w:p w:rsidR="005E0C4F" w:rsidRDefault="005E0C4F" w:rsidP="006948CB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Review</w:t>
      </w:r>
    </w:p>
    <w:p w:rsidR="005E0C4F" w:rsidRDefault="005E0C4F" w:rsidP="005E0C4F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15) Find the coordinates of the midpoint of </w:t>
      </w:r>
      <w:r w:rsidRPr="00A64526">
        <w:rPr>
          <w:rFonts w:ascii="Arial" w:hAnsi="Arial" w:cs="Arial"/>
          <w:position w:val="-6"/>
          <w:sz w:val="24"/>
          <w:szCs w:val="24"/>
        </w:rPr>
        <w:object w:dxaOrig="480" w:dyaOrig="340">
          <v:shape id="_x0000_i1053" type="#_x0000_t75" style="width:24.3pt;height:16.8pt" o:ole="">
            <v:imagedata r:id="rId45" o:title=""/>
          </v:shape>
          <o:OLEObject Type="Embed" ProgID="Equation.DSMT4" ShapeID="_x0000_i1053" DrawAspect="Content" ObjectID="_1586242298" r:id="rId46"/>
        </w:object>
      </w:r>
      <w:r>
        <w:rPr>
          <w:rFonts w:ascii="Arial" w:hAnsi="Arial" w:cs="Arial"/>
          <w:sz w:val="24"/>
          <w:szCs w:val="24"/>
        </w:rPr>
        <w:t>with endpoints W(-4, 1) and X(2, 9).</w:t>
      </w:r>
      <w:r w:rsidRPr="00435C99">
        <w:rPr>
          <w:rFonts w:ascii="Arial" w:hAnsi="Arial" w:cs="Arial"/>
          <w:sz w:val="24"/>
          <w:szCs w:val="24"/>
        </w:rPr>
        <w:t xml:space="preserve"> </w:t>
      </w:r>
    </w:p>
    <w:p w:rsidR="005E0C4F" w:rsidRDefault="005E0C4F" w:rsidP="005E0C4F">
      <w:pPr>
        <w:spacing w:after="0"/>
        <w:rPr>
          <w:rFonts w:ascii="Arial" w:hAnsi="Arial" w:cs="Arial"/>
          <w:sz w:val="24"/>
          <w:szCs w:val="24"/>
        </w:rPr>
      </w:pPr>
    </w:p>
    <w:p w:rsidR="005E0C4F" w:rsidRDefault="005E0C4F" w:rsidP="005E0C4F">
      <w:pPr>
        <w:spacing w:after="0"/>
        <w:rPr>
          <w:rFonts w:ascii="Arial" w:hAnsi="Arial" w:cs="Arial"/>
          <w:sz w:val="24"/>
          <w:szCs w:val="24"/>
        </w:rPr>
      </w:pPr>
    </w:p>
    <w:p w:rsidR="005E0C4F" w:rsidRDefault="005E0C4F" w:rsidP="005E0C4F">
      <w:pPr>
        <w:spacing w:after="0"/>
        <w:rPr>
          <w:rFonts w:ascii="Arial" w:hAnsi="Arial" w:cs="Arial"/>
          <w:sz w:val="24"/>
          <w:szCs w:val="24"/>
        </w:rPr>
      </w:pPr>
    </w:p>
    <w:p w:rsidR="005E0C4F" w:rsidRDefault="005E0C4F" w:rsidP="005E0C4F">
      <w:pPr>
        <w:spacing w:after="0"/>
        <w:rPr>
          <w:rFonts w:ascii="Arial" w:hAnsi="Arial" w:cs="Arial"/>
          <w:sz w:val="24"/>
          <w:szCs w:val="24"/>
        </w:rPr>
      </w:pPr>
    </w:p>
    <w:p w:rsidR="005E0C4F" w:rsidRDefault="005E0C4F" w:rsidP="005E0C4F">
      <w:pPr>
        <w:spacing w:after="0"/>
        <w:rPr>
          <w:rFonts w:ascii="Arial" w:hAnsi="Arial" w:cs="Arial"/>
          <w:sz w:val="24"/>
          <w:szCs w:val="24"/>
        </w:rPr>
      </w:pPr>
    </w:p>
    <w:p w:rsidR="005E0C4F" w:rsidRDefault="005E0C4F" w:rsidP="005E0C4F">
      <w:pPr>
        <w:spacing w:after="0"/>
        <w:rPr>
          <w:rFonts w:ascii="Arial" w:hAnsi="Arial" w:cs="Arial"/>
          <w:sz w:val="24"/>
          <w:szCs w:val="24"/>
        </w:rPr>
      </w:pPr>
    </w:p>
    <w:p w:rsidR="005E0C4F" w:rsidRDefault="005E0C4F" w:rsidP="005E0C4F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726848" behindDoc="1" locked="0" layoutInCell="1" allowOverlap="1" wp14:anchorId="57CB76E5" wp14:editId="339D0FA0">
            <wp:simplePos x="0" y="0"/>
            <wp:positionH relativeFrom="column">
              <wp:posOffset>4215765</wp:posOffset>
            </wp:positionH>
            <wp:positionV relativeFrom="paragraph">
              <wp:posOffset>194755</wp:posOffset>
            </wp:positionV>
            <wp:extent cx="2213511" cy="2196935"/>
            <wp:effectExtent l="0" t="0" r="0" b="0"/>
            <wp:wrapNone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3511" cy="21969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Arial" w:hAnsi="Arial" w:cs="Arial"/>
          <w:sz w:val="24"/>
          <w:szCs w:val="24"/>
        </w:rPr>
        <w:t>16) Use the distance formula or Pythagorean Theorem to find the length</w:t>
      </w:r>
      <w:r w:rsidRPr="004D20D0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>of</w:t>
      </w:r>
      <w:r w:rsidRPr="00A64526">
        <w:rPr>
          <w:rFonts w:ascii="Arial" w:hAnsi="Arial" w:cs="Arial"/>
          <w:position w:val="-6"/>
          <w:sz w:val="24"/>
          <w:szCs w:val="24"/>
        </w:rPr>
        <w:t xml:space="preserve"> </w:t>
      </w:r>
      <w:r w:rsidRPr="00A64526">
        <w:rPr>
          <w:rFonts w:ascii="Arial" w:hAnsi="Arial" w:cs="Arial"/>
          <w:position w:val="-6"/>
          <w:sz w:val="24"/>
          <w:szCs w:val="24"/>
        </w:rPr>
        <w:object w:dxaOrig="480" w:dyaOrig="340">
          <v:shape id="_x0000_i1054" type="#_x0000_t75" style="width:24.3pt;height:16.8pt" o:ole="">
            <v:imagedata r:id="rId48" o:title=""/>
          </v:shape>
          <o:OLEObject Type="Embed" ProgID="Equation.DSMT4" ShapeID="_x0000_i1054" DrawAspect="Content" ObjectID="_1586242299" r:id="rId49"/>
        </w:object>
      </w:r>
      <w:r>
        <w:rPr>
          <w:rFonts w:ascii="Arial" w:hAnsi="Arial" w:cs="Arial"/>
          <w:sz w:val="24"/>
          <w:szCs w:val="24"/>
        </w:rPr>
        <w:t xml:space="preserve">and </w:t>
      </w:r>
      <w:r w:rsidRPr="00D618E5">
        <w:rPr>
          <w:rFonts w:ascii="Arial" w:hAnsi="Arial" w:cs="Arial"/>
          <w:position w:val="-10"/>
          <w:sz w:val="24"/>
          <w:szCs w:val="24"/>
        </w:rPr>
        <w:object w:dxaOrig="380" w:dyaOrig="380">
          <v:shape id="_x0000_i1055" type="#_x0000_t75" style="width:18.55pt;height:18.55pt" o:ole="">
            <v:imagedata r:id="rId50" o:title=""/>
          </v:shape>
          <o:OLEObject Type="Embed" ProgID="Equation.DSMT4" ShapeID="_x0000_i1055" DrawAspect="Content" ObjectID="_1586242300" r:id="rId51"/>
        </w:object>
      </w:r>
      <w:r>
        <w:rPr>
          <w:rFonts w:ascii="Arial" w:hAnsi="Arial" w:cs="Arial"/>
          <w:sz w:val="24"/>
          <w:szCs w:val="24"/>
        </w:rPr>
        <w:t>and determine if they are congruent.</w:t>
      </w:r>
      <w:r w:rsidR="00BF0F34">
        <w:rPr>
          <w:rFonts w:ascii="Arial" w:hAnsi="Arial" w:cs="Arial"/>
          <w:sz w:val="24"/>
          <w:szCs w:val="24"/>
        </w:rPr>
        <w:t xml:space="preserve"> Round to the nearest tenth.</w:t>
      </w:r>
    </w:p>
    <w:p w:rsidR="005E0C4F" w:rsidRDefault="005E0C4F" w:rsidP="005E0C4F">
      <w:pPr>
        <w:spacing w:after="0"/>
        <w:rPr>
          <w:rFonts w:ascii="Arial" w:hAnsi="Arial" w:cs="Arial"/>
          <w:sz w:val="24"/>
          <w:szCs w:val="24"/>
        </w:rPr>
      </w:pPr>
    </w:p>
    <w:p w:rsidR="005E0C4F" w:rsidRDefault="005E0C4F" w:rsidP="005E0C4F">
      <w:pPr>
        <w:spacing w:after="0"/>
        <w:rPr>
          <w:rFonts w:ascii="Arial" w:hAnsi="Arial" w:cs="Arial"/>
          <w:sz w:val="24"/>
          <w:szCs w:val="24"/>
        </w:rPr>
      </w:pPr>
    </w:p>
    <w:p w:rsidR="005E0C4F" w:rsidRDefault="005E0C4F" w:rsidP="005E0C4F">
      <w:pPr>
        <w:spacing w:after="0"/>
        <w:rPr>
          <w:rFonts w:ascii="Arial" w:hAnsi="Arial" w:cs="Arial"/>
          <w:sz w:val="24"/>
          <w:szCs w:val="24"/>
        </w:rPr>
      </w:pPr>
    </w:p>
    <w:p w:rsidR="005E0C4F" w:rsidRDefault="005E0C4F" w:rsidP="005E0C4F">
      <w:pPr>
        <w:spacing w:after="0"/>
        <w:rPr>
          <w:rFonts w:ascii="Arial" w:hAnsi="Arial" w:cs="Arial"/>
          <w:sz w:val="24"/>
          <w:szCs w:val="24"/>
        </w:rPr>
      </w:pPr>
    </w:p>
    <w:p w:rsidR="005E0C4F" w:rsidRDefault="005E0C4F" w:rsidP="005E0C4F">
      <w:pPr>
        <w:spacing w:after="0"/>
        <w:rPr>
          <w:rFonts w:ascii="Arial" w:hAnsi="Arial" w:cs="Arial"/>
          <w:sz w:val="24"/>
          <w:szCs w:val="24"/>
        </w:rPr>
      </w:pPr>
    </w:p>
    <w:p w:rsidR="005E0C4F" w:rsidRDefault="005E0C4F" w:rsidP="005E0C4F">
      <w:pPr>
        <w:spacing w:after="0"/>
        <w:rPr>
          <w:rFonts w:ascii="Arial" w:hAnsi="Arial" w:cs="Arial"/>
          <w:sz w:val="24"/>
          <w:szCs w:val="24"/>
        </w:rPr>
      </w:pPr>
    </w:p>
    <w:p w:rsidR="005E0C4F" w:rsidRDefault="005E0C4F" w:rsidP="005E0C4F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</w:p>
    <w:p w:rsidR="005E0C4F" w:rsidRDefault="005E0C4F" w:rsidP="005E0C4F">
      <w:pPr>
        <w:spacing w:after="0"/>
        <w:rPr>
          <w:rFonts w:ascii="Arial" w:hAnsi="Arial" w:cs="Arial"/>
          <w:sz w:val="24"/>
          <w:szCs w:val="24"/>
        </w:rPr>
      </w:pPr>
    </w:p>
    <w:p w:rsidR="005E0C4F" w:rsidRDefault="005E0C4F" w:rsidP="005E0C4F">
      <w:pPr>
        <w:spacing w:after="0"/>
        <w:rPr>
          <w:rFonts w:ascii="Arial" w:hAnsi="Arial" w:cs="Arial"/>
          <w:sz w:val="24"/>
          <w:szCs w:val="24"/>
        </w:rPr>
      </w:pPr>
    </w:p>
    <w:p w:rsidR="005E0C4F" w:rsidRPr="00CF6C8D" w:rsidRDefault="005E0C4F" w:rsidP="005E0C4F">
      <w:pPr>
        <w:spacing w:after="0"/>
        <w:rPr>
          <w:rFonts w:ascii="Arial" w:hAnsi="Arial" w:cs="Arial"/>
          <w:sz w:val="24"/>
          <w:szCs w:val="24"/>
        </w:rPr>
      </w:pPr>
    </w:p>
    <w:p w:rsidR="005E0C4F" w:rsidRPr="00BF4CB1" w:rsidRDefault="005E0C4F" w:rsidP="005E0C4F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17) </w:t>
      </w:r>
      <w:r w:rsidRPr="00BF4CB1">
        <w:rPr>
          <w:rFonts w:ascii="Arial" w:hAnsi="Arial" w:cs="Arial"/>
          <w:sz w:val="24"/>
          <w:szCs w:val="24"/>
        </w:rPr>
        <w:t xml:space="preserve">Find the </w:t>
      </w:r>
      <w:r>
        <w:rPr>
          <w:rFonts w:ascii="Arial" w:hAnsi="Arial" w:cs="Arial"/>
          <w:sz w:val="24"/>
          <w:szCs w:val="24"/>
        </w:rPr>
        <w:t>distance</w:t>
      </w:r>
      <w:r w:rsidRPr="00BF4CB1">
        <w:rPr>
          <w:rFonts w:ascii="Arial" w:hAnsi="Arial" w:cs="Arial"/>
          <w:sz w:val="24"/>
          <w:szCs w:val="24"/>
        </w:rPr>
        <w:t xml:space="preserve"> of </w:t>
      </w:r>
      <w:r w:rsidRPr="00BF4CB1">
        <w:rPr>
          <w:rFonts w:ascii="Arial" w:hAnsi="Arial" w:cs="Arial"/>
          <w:position w:val="-4"/>
          <w:sz w:val="24"/>
          <w:szCs w:val="24"/>
        </w:rPr>
        <w:object w:dxaOrig="460" w:dyaOrig="360">
          <v:shape id="_x0000_i1056" type="#_x0000_t75" style="width:23.4pt;height:17.65pt" o:ole="">
            <v:imagedata r:id="rId52" o:title=""/>
          </v:shape>
          <o:OLEObject Type="Embed" ProgID="Equation.DSMT4" ShapeID="_x0000_i1056" DrawAspect="Content" ObjectID="_1586242301" r:id="rId53"/>
        </w:object>
      </w:r>
      <w:r w:rsidRPr="00BF4CB1">
        <w:rPr>
          <w:rFonts w:ascii="Arial" w:hAnsi="Arial" w:cs="Arial"/>
          <w:sz w:val="24"/>
          <w:szCs w:val="24"/>
        </w:rPr>
        <w:t xml:space="preserve"> with endpoints A(3, 2) and B(-1, 4).</w:t>
      </w:r>
      <w:r w:rsidR="00F2484F">
        <w:rPr>
          <w:rFonts w:ascii="Arial" w:hAnsi="Arial" w:cs="Arial"/>
          <w:sz w:val="24"/>
          <w:szCs w:val="24"/>
        </w:rPr>
        <w:t xml:space="preserve"> Round to the nearest tenth.</w:t>
      </w:r>
    </w:p>
    <w:p w:rsidR="005E0C4F" w:rsidRDefault="005E0C4F" w:rsidP="006948CB">
      <w:pPr>
        <w:spacing w:after="0"/>
        <w:rPr>
          <w:rFonts w:ascii="Arial" w:hAnsi="Arial" w:cs="Arial"/>
          <w:sz w:val="24"/>
          <w:szCs w:val="24"/>
        </w:rPr>
      </w:pPr>
      <w:r w:rsidRPr="00BF4CB1">
        <w:rPr>
          <w:rFonts w:ascii="Arial" w:hAnsi="Arial" w:cs="Arial"/>
          <w:sz w:val="24"/>
          <w:szCs w:val="24"/>
        </w:rPr>
        <w:tab/>
        <w:t xml:space="preserve">   </w:t>
      </w:r>
    </w:p>
    <w:sectPr w:rsidR="005E0C4F" w:rsidSect="000B3198">
      <w:footerReference w:type="default" r:id="rId54"/>
      <w:pgSz w:w="12240" w:h="15840"/>
      <w:pgMar w:top="720" w:right="1152" w:bottom="1152" w:left="1152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773E5" w:rsidRDefault="002773E5" w:rsidP="006948CB">
      <w:pPr>
        <w:spacing w:after="0" w:line="240" w:lineRule="auto"/>
      </w:pPr>
      <w:r>
        <w:separator/>
      </w:r>
    </w:p>
  </w:endnote>
  <w:endnote w:type="continuationSeparator" w:id="0">
    <w:p w:rsidR="002773E5" w:rsidRDefault="002773E5" w:rsidP="006948C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528929373"/>
      <w:docPartObj>
        <w:docPartGallery w:val="Page Numbers (Bottom of Page)"/>
        <w:docPartUnique/>
      </w:docPartObj>
    </w:sdtPr>
    <w:sdtEndPr/>
    <w:sdtContent>
      <w:sdt>
        <w:sdtPr>
          <w:id w:val="98381352"/>
          <w:docPartObj>
            <w:docPartGallery w:val="Page Numbers (Top of Page)"/>
            <w:docPartUnique/>
          </w:docPartObj>
        </w:sdtPr>
        <w:sdtEndPr/>
        <w:sdtContent>
          <w:p w:rsidR="002773E5" w:rsidRDefault="00A25659">
            <w:pPr>
              <w:pStyle w:val="Footer"/>
            </w:pPr>
            <w:r>
              <w:t>Geometry 18</w:t>
            </w:r>
            <w:r w:rsidR="002773E5">
              <w:t>-1</w:t>
            </w:r>
            <w:r>
              <w:t>9</w:t>
            </w:r>
            <w:r w:rsidR="002773E5">
              <w:t xml:space="preserve">, Assignment Unit </w:t>
            </w:r>
            <w:r>
              <w:t>2</w:t>
            </w:r>
            <w:r w:rsidR="002773E5">
              <w:t xml:space="preserve"> Day </w:t>
            </w:r>
            <w:r>
              <w:t>3</w:t>
            </w:r>
            <w:r w:rsidR="002773E5">
              <w:t xml:space="preserve"> Slope</w:t>
            </w:r>
            <w:r w:rsidR="002773E5">
              <w:tab/>
            </w:r>
            <w:r w:rsidR="002773E5">
              <w:tab/>
              <w:t xml:space="preserve">Page </w:t>
            </w:r>
            <w:r w:rsidR="002773E5">
              <w:rPr>
                <w:b/>
                <w:sz w:val="24"/>
                <w:szCs w:val="24"/>
              </w:rPr>
              <w:fldChar w:fldCharType="begin"/>
            </w:r>
            <w:r w:rsidR="002773E5">
              <w:rPr>
                <w:b/>
              </w:rPr>
              <w:instrText xml:space="preserve"> PAGE </w:instrText>
            </w:r>
            <w:r w:rsidR="002773E5">
              <w:rPr>
                <w:b/>
                <w:sz w:val="24"/>
                <w:szCs w:val="24"/>
              </w:rPr>
              <w:fldChar w:fldCharType="separate"/>
            </w:r>
            <w:r>
              <w:rPr>
                <w:b/>
                <w:noProof/>
              </w:rPr>
              <w:t>1</w:t>
            </w:r>
            <w:r w:rsidR="002773E5">
              <w:rPr>
                <w:b/>
                <w:sz w:val="24"/>
                <w:szCs w:val="24"/>
              </w:rPr>
              <w:fldChar w:fldCharType="end"/>
            </w:r>
            <w:r w:rsidR="002773E5">
              <w:t xml:space="preserve"> of </w:t>
            </w:r>
            <w:r w:rsidR="002773E5">
              <w:rPr>
                <w:b/>
                <w:sz w:val="24"/>
                <w:szCs w:val="24"/>
              </w:rPr>
              <w:fldChar w:fldCharType="begin"/>
            </w:r>
            <w:r w:rsidR="002773E5">
              <w:rPr>
                <w:b/>
              </w:rPr>
              <w:instrText xml:space="preserve"> NUMPAGES  </w:instrText>
            </w:r>
            <w:r w:rsidR="002773E5">
              <w:rPr>
                <w:b/>
                <w:sz w:val="24"/>
                <w:szCs w:val="24"/>
              </w:rPr>
              <w:fldChar w:fldCharType="separate"/>
            </w:r>
            <w:r>
              <w:rPr>
                <w:b/>
                <w:noProof/>
              </w:rPr>
              <w:t>2</w:t>
            </w:r>
            <w:r w:rsidR="002773E5">
              <w:rPr>
                <w:b/>
                <w:sz w:val="24"/>
                <w:szCs w:val="24"/>
              </w:rPr>
              <w:fldChar w:fldCharType="end"/>
            </w:r>
          </w:p>
        </w:sdtContent>
      </w:sdt>
    </w:sdtContent>
  </w:sdt>
  <w:p w:rsidR="002773E5" w:rsidRDefault="001A4BC6">
    <w:pPr>
      <w:pStyle w:val="Footer"/>
    </w:pPr>
    <w:r>
      <w:t>(G.2.B</w:t>
    </w:r>
    <w:r w:rsidR="002773E5">
      <w:t>)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773E5" w:rsidRDefault="002773E5" w:rsidP="006948CB">
      <w:pPr>
        <w:spacing w:after="0" w:line="240" w:lineRule="auto"/>
      </w:pPr>
      <w:r>
        <w:separator/>
      </w:r>
    </w:p>
  </w:footnote>
  <w:footnote w:type="continuationSeparator" w:id="0">
    <w:p w:rsidR="002773E5" w:rsidRDefault="002773E5" w:rsidP="006948CB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70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B3198"/>
    <w:rsid w:val="00007BE0"/>
    <w:rsid w:val="000210A1"/>
    <w:rsid w:val="0002402C"/>
    <w:rsid w:val="0003249B"/>
    <w:rsid w:val="0004307B"/>
    <w:rsid w:val="00050310"/>
    <w:rsid w:val="000731B9"/>
    <w:rsid w:val="00075E0D"/>
    <w:rsid w:val="000825EA"/>
    <w:rsid w:val="00083D05"/>
    <w:rsid w:val="00087C6F"/>
    <w:rsid w:val="00091050"/>
    <w:rsid w:val="00092859"/>
    <w:rsid w:val="000933EE"/>
    <w:rsid w:val="0009364D"/>
    <w:rsid w:val="00095B58"/>
    <w:rsid w:val="00095E90"/>
    <w:rsid w:val="000A311D"/>
    <w:rsid w:val="000A4D53"/>
    <w:rsid w:val="000B2320"/>
    <w:rsid w:val="000B26DB"/>
    <w:rsid w:val="000B3198"/>
    <w:rsid w:val="000C5259"/>
    <w:rsid w:val="000D0F96"/>
    <w:rsid w:val="000D1D30"/>
    <w:rsid w:val="000D72A1"/>
    <w:rsid w:val="000D7A43"/>
    <w:rsid w:val="000E0534"/>
    <w:rsid w:val="000E68A9"/>
    <w:rsid w:val="000F10A7"/>
    <w:rsid w:val="000F4BDF"/>
    <w:rsid w:val="001013BF"/>
    <w:rsid w:val="00102643"/>
    <w:rsid w:val="00102F93"/>
    <w:rsid w:val="00122E26"/>
    <w:rsid w:val="00125A39"/>
    <w:rsid w:val="00134165"/>
    <w:rsid w:val="00141C25"/>
    <w:rsid w:val="00142404"/>
    <w:rsid w:val="00154CFE"/>
    <w:rsid w:val="0016337C"/>
    <w:rsid w:val="00165A81"/>
    <w:rsid w:val="001840EF"/>
    <w:rsid w:val="00185AB6"/>
    <w:rsid w:val="001A4BC6"/>
    <w:rsid w:val="001B1C98"/>
    <w:rsid w:val="001C2B7E"/>
    <w:rsid w:val="001C4716"/>
    <w:rsid w:val="001D43FA"/>
    <w:rsid w:val="001D6DA8"/>
    <w:rsid w:val="001D7BE2"/>
    <w:rsid w:val="001E1A28"/>
    <w:rsid w:val="001E5A85"/>
    <w:rsid w:val="001F67FD"/>
    <w:rsid w:val="0020242E"/>
    <w:rsid w:val="002117DB"/>
    <w:rsid w:val="002149FE"/>
    <w:rsid w:val="0021524B"/>
    <w:rsid w:val="00215F31"/>
    <w:rsid w:val="00216AE2"/>
    <w:rsid w:val="00220DF6"/>
    <w:rsid w:val="00221EAD"/>
    <w:rsid w:val="002262F4"/>
    <w:rsid w:val="00226CCF"/>
    <w:rsid w:val="00227D39"/>
    <w:rsid w:val="00237DF8"/>
    <w:rsid w:val="00240E9D"/>
    <w:rsid w:val="00244AB7"/>
    <w:rsid w:val="00254A69"/>
    <w:rsid w:val="00262C83"/>
    <w:rsid w:val="0026389F"/>
    <w:rsid w:val="00272641"/>
    <w:rsid w:val="002773E5"/>
    <w:rsid w:val="00281A34"/>
    <w:rsid w:val="002832EB"/>
    <w:rsid w:val="002869B1"/>
    <w:rsid w:val="002901DD"/>
    <w:rsid w:val="00292E2F"/>
    <w:rsid w:val="002A0E51"/>
    <w:rsid w:val="002A2AFD"/>
    <w:rsid w:val="002A37E9"/>
    <w:rsid w:val="002A6205"/>
    <w:rsid w:val="002C41C0"/>
    <w:rsid w:val="002C5EC4"/>
    <w:rsid w:val="002D037A"/>
    <w:rsid w:val="002D08A6"/>
    <w:rsid w:val="002D6D7D"/>
    <w:rsid w:val="002D7399"/>
    <w:rsid w:val="002E51B3"/>
    <w:rsid w:val="002E635C"/>
    <w:rsid w:val="002E6B08"/>
    <w:rsid w:val="002F5E77"/>
    <w:rsid w:val="0032201A"/>
    <w:rsid w:val="00324675"/>
    <w:rsid w:val="00324930"/>
    <w:rsid w:val="003258C1"/>
    <w:rsid w:val="00333E7C"/>
    <w:rsid w:val="00334D6F"/>
    <w:rsid w:val="00336933"/>
    <w:rsid w:val="00336EFD"/>
    <w:rsid w:val="0034065E"/>
    <w:rsid w:val="00343782"/>
    <w:rsid w:val="00347397"/>
    <w:rsid w:val="003530DA"/>
    <w:rsid w:val="003554BC"/>
    <w:rsid w:val="00366E1E"/>
    <w:rsid w:val="0037149C"/>
    <w:rsid w:val="00377D06"/>
    <w:rsid w:val="003838A1"/>
    <w:rsid w:val="00396C68"/>
    <w:rsid w:val="003A0D3F"/>
    <w:rsid w:val="003B079B"/>
    <w:rsid w:val="003B2391"/>
    <w:rsid w:val="003B2EED"/>
    <w:rsid w:val="003B332C"/>
    <w:rsid w:val="003B3E26"/>
    <w:rsid w:val="003C07F7"/>
    <w:rsid w:val="003C4665"/>
    <w:rsid w:val="003C4888"/>
    <w:rsid w:val="003C72CE"/>
    <w:rsid w:val="003D67EE"/>
    <w:rsid w:val="003E0BD1"/>
    <w:rsid w:val="003E351F"/>
    <w:rsid w:val="003E56B2"/>
    <w:rsid w:val="003F498B"/>
    <w:rsid w:val="003F5AD3"/>
    <w:rsid w:val="00402965"/>
    <w:rsid w:val="004116DF"/>
    <w:rsid w:val="00413F7F"/>
    <w:rsid w:val="00415D20"/>
    <w:rsid w:val="00430AD8"/>
    <w:rsid w:val="00441E11"/>
    <w:rsid w:val="00450265"/>
    <w:rsid w:val="00453513"/>
    <w:rsid w:val="004718CB"/>
    <w:rsid w:val="0047402E"/>
    <w:rsid w:val="0047477A"/>
    <w:rsid w:val="00493D1C"/>
    <w:rsid w:val="004941C6"/>
    <w:rsid w:val="004956A5"/>
    <w:rsid w:val="004958CD"/>
    <w:rsid w:val="004A1ED5"/>
    <w:rsid w:val="004B4F20"/>
    <w:rsid w:val="004B62EC"/>
    <w:rsid w:val="004B6503"/>
    <w:rsid w:val="004C0CD1"/>
    <w:rsid w:val="004D0E52"/>
    <w:rsid w:val="004D6ABF"/>
    <w:rsid w:val="004E006B"/>
    <w:rsid w:val="004E1CF8"/>
    <w:rsid w:val="004E2AF8"/>
    <w:rsid w:val="004E4688"/>
    <w:rsid w:val="004F0FBF"/>
    <w:rsid w:val="004F16D7"/>
    <w:rsid w:val="004F6AD4"/>
    <w:rsid w:val="005033A5"/>
    <w:rsid w:val="00506495"/>
    <w:rsid w:val="00511C4E"/>
    <w:rsid w:val="00517B61"/>
    <w:rsid w:val="00526CD0"/>
    <w:rsid w:val="00533709"/>
    <w:rsid w:val="005370C0"/>
    <w:rsid w:val="0053765A"/>
    <w:rsid w:val="0054065C"/>
    <w:rsid w:val="00542563"/>
    <w:rsid w:val="00547441"/>
    <w:rsid w:val="0055295D"/>
    <w:rsid w:val="0055695D"/>
    <w:rsid w:val="00560BEE"/>
    <w:rsid w:val="0056467A"/>
    <w:rsid w:val="00570D1F"/>
    <w:rsid w:val="00587CAA"/>
    <w:rsid w:val="005962AB"/>
    <w:rsid w:val="005975CB"/>
    <w:rsid w:val="00597890"/>
    <w:rsid w:val="005A16D1"/>
    <w:rsid w:val="005A386B"/>
    <w:rsid w:val="005B0117"/>
    <w:rsid w:val="005B3E47"/>
    <w:rsid w:val="005B4B1C"/>
    <w:rsid w:val="005B503A"/>
    <w:rsid w:val="005B7B4C"/>
    <w:rsid w:val="005C010E"/>
    <w:rsid w:val="005C1DB4"/>
    <w:rsid w:val="005C4E7C"/>
    <w:rsid w:val="005C692D"/>
    <w:rsid w:val="005D220C"/>
    <w:rsid w:val="005E0C4F"/>
    <w:rsid w:val="005E2B94"/>
    <w:rsid w:val="005E2CD7"/>
    <w:rsid w:val="005F45FE"/>
    <w:rsid w:val="005F468A"/>
    <w:rsid w:val="006040F7"/>
    <w:rsid w:val="006118E9"/>
    <w:rsid w:val="00612A6C"/>
    <w:rsid w:val="00615739"/>
    <w:rsid w:val="006179AA"/>
    <w:rsid w:val="0062165B"/>
    <w:rsid w:val="00622257"/>
    <w:rsid w:val="006247CD"/>
    <w:rsid w:val="006256D1"/>
    <w:rsid w:val="00626E62"/>
    <w:rsid w:val="0064076F"/>
    <w:rsid w:val="00646EBF"/>
    <w:rsid w:val="00653579"/>
    <w:rsid w:val="006602C8"/>
    <w:rsid w:val="006619DF"/>
    <w:rsid w:val="00662890"/>
    <w:rsid w:val="00663FE8"/>
    <w:rsid w:val="006779C6"/>
    <w:rsid w:val="006948CB"/>
    <w:rsid w:val="006A7C08"/>
    <w:rsid w:val="006B1DC5"/>
    <w:rsid w:val="006B7092"/>
    <w:rsid w:val="006C14D9"/>
    <w:rsid w:val="006E45A2"/>
    <w:rsid w:val="006F5D2C"/>
    <w:rsid w:val="006F6507"/>
    <w:rsid w:val="00702435"/>
    <w:rsid w:val="00705667"/>
    <w:rsid w:val="007264D4"/>
    <w:rsid w:val="0073207D"/>
    <w:rsid w:val="007321A7"/>
    <w:rsid w:val="00742C5E"/>
    <w:rsid w:val="007575B1"/>
    <w:rsid w:val="00766D98"/>
    <w:rsid w:val="007678E5"/>
    <w:rsid w:val="00771B23"/>
    <w:rsid w:val="00773E9F"/>
    <w:rsid w:val="007900D0"/>
    <w:rsid w:val="00794DFB"/>
    <w:rsid w:val="007B6423"/>
    <w:rsid w:val="007B7487"/>
    <w:rsid w:val="007C5DA9"/>
    <w:rsid w:val="007C77AD"/>
    <w:rsid w:val="007D6B5D"/>
    <w:rsid w:val="007E371B"/>
    <w:rsid w:val="00801077"/>
    <w:rsid w:val="0080302E"/>
    <w:rsid w:val="00803F55"/>
    <w:rsid w:val="008046C8"/>
    <w:rsid w:val="008244D6"/>
    <w:rsid w:val="00832DCF"/>
    <w:rsid w:val="00843FD9"/>
    <w:rsid w:val="00853BAE"/>
    <w:rsid w:val="00856059"/>
    <w:rsid w:val="00866632"/>
    <w:rsid w:val="008701F3"/>
    <w:rsid w:val="00870A7F"/>
    <w:rsid w:val="00877B69"/>
    <w:rsid w:val="00887267"/>
    <w:rsid w:val="008933FB"/>
    <w:rsid w:val="00893658"/>
    <w:rsid w:val="008A096D"/>
    <w:rsid w:val="008A5412"/>
    <w:rsid w:val="008C20E6"/>
    <w:rsid w:val="008C7760"/>
    <w:rsid w:val="008D0E5F"/>
    <w:rsid w:val="008D4073"/>
    <w:rsid w:val="008D5F9A"/>
    <w:rsid w:val="008E3AE8"/>
    <w:rsid w:val="008E653E"/>
    <w:rsid w:val="008E663B"/>
    <w:rsid w:val="008F0F47"/>
    <w:rsid w:val="008F312E"/>
    <w:rsid w:val="008F4966"/>
    <w:rsid w:val="00915148"/>
    <w:rsid w:val="00917A12"/>
    <w:rsid w:val="009245BA"/>
    <w:rsid w:val="00930B3A"/>
    <w:rsid w:val="00930BCA"/>
    <w:rsid w:val="009335C7"/>
    <w:rsid w:val="00940B59"/>
    <w:rsid w:val="00944ECB"/>
    <w:rsid w:val="00946952"/>
    <w:rsid w:val="00957675"/>
    <w:rsid w:val="00960782"/>
    <w:rsid w:val="00984FE0"/>
    <w:rsid w:val="00985433"/>
    <w:rsid w:val="00985DA2"/>
    <w:rsid w:val="00992A00"/>
    <w:rsid w:val="009A13D7"/>
    <w:rsid w:val="009B29AE"/>
    <w:rsid w:val="009B3FDD"/>
    <w:rsid w:val="009B477C"/>
    <w:rsid w:val="009B6488"/>
    <w:rsid w:val="009B67AF"/>
    <w:rsid w:val="009C4789"/>
    <w:rsid w:val="009D4872"/>
    <w:rsid w:val="009D6C92"/>
    <w:rsid w:val="009E1B4F"/>
    <w:rsid w:val="009F0BC9"/>
    <w:rsid w:val="009F1400"/>
    <w:rsid w:val="009F1F0B"/>
    <w:rsid w:val="009F2252"/>
    <w:rsid w:val="009F499E"/>
    <w:rsid w:val="009F6AA1"/>
    <w:rsid w:val="00A03AE9"/>
    <w:rsid w:val="00A07E3F"/>
    <w:rsid w:val="00A11463"/>
    <w:rsid w:val="00A12F60"/>
    <w:rsid w:val="00A13909"/>
    <w:rsid w:val="00A224BB"/>
    <w:rsid w:val="00A2268C"/>
    <w:rsid w:val="00A22DDD"/>
    <w:rsid w:val="00A24CD1"/>
    <w:rsid w:val="00A25659"/>
    <w:rsid w:val="00A327B2"/>
    <w:rsid w:val="00A33C22"/>
    <w:rsid w:val="00A4190F"/>
    <w:rsid w:val="00A47EF5"/>
    <w:rsid w:val="00A570FD"/>
    <w:rsid w:val="00A6625A"/>
    <w:rsid w:val="00A75F66"/>
    <w:rsid w:val="00A7706E"/>
    <w:rsid w:val="00A77185"/>
    <w:rsid w:val="00A85641"/>
    <w:rsid w:val="00AA4AE8"/>
    <w:rsid w:val="00AB3BB5"/>
    <w:rsid w:val="00AC38DB"/>
    <w:rsid w:val="00AD0253"/>
    <w:rsid w:val="00AD2A94"/>
    <w:rsid w:val="00AD5AD2"/>
    <w:rsid w:val="00AD632D"/>
    <w:rsid w:val="00AF2A01"/>
    <w:rsid w:val="00AF3ADE"/>
    <w:rsid w:val="00B04CD7"/>
    <w:rsid w:val="00B16A1C"/>
    <w:rsid w:val="00B177C9"/>
    <w:rsid w:val="00B261F5"/>
    <w:rsid w:val="00B4400B"/>
    <w:rsid w:val="00B45B65"/>
    <w:rsid w:val="00B45DC8"/>
    <w:rsid w:val="00B461ED"/>
    <w:rsid w:val="00B465DD"/>
    <w:rsid w:val="00B471C4"/>
    <w:rsid w:val="00B55BE7"/>
    <w:rsid w:val="00B60F37"/>
    <w:rsid w:val="00B80A23"/>
    <w:rsid w:val="00B90C90"/>
    <w:rsid w:val="00B91EDD"/>
    <w:rsid w:val="00B95DD6"/>
    <w:rsid w:val="00BA2995"/>
    <w:rsid w:val="00BA51D5"/>
    <w:rsid w:val="00BA7939"/>
    <w:rsid w:val="00BB29F2"/>
    <w:rsid w:val="00BB5E03"/>
    <w:rsid w:val="00BC6E9C"/>
    <w:rsid w:val="00BC7142"/>
    <w:rsid w:val="00BD6ACB"/>
    <w:rsid w:val="00BE5EA1"/>
    <w:rsid w:val="00BF0F34"/>
    <w:rsid w:val="00BF1885"/>
    <w:rsid w:val="00BF48EA"/>
    <w:rsid w:val="00BF6811"/>
    <w:rsid w:val="00C0594C"/>
    <w:rsid w:val="00C061B5"/>
    <w:rsid w:val="00C11D90"/>
    <w:rsid w:val="00C12B2C"/>
    <w:rsid w:val="00C167B3"/>
    <w:rsid w:val="00C17390"/>
    <w:rsid w:val="00C33FC4"/>
    <w:rsid w:val="00C36582"/>
    <w:rsid w:val="00C52577"/>
    <w:rsid w:val="00C573EC"/>
    <w:rsid w:val="00C61FD0"/>
    <w:rsid w:val="00C6603F"/>
    <w:rsid w:val="00C71975"/>
    <w:rsid w:val="00C73332"/>
    <w:rsid w:val="00C73D3A"/>
    <w:rsid w:val="00C826F6"/>
    <w:rsid w:val="00C82B16"/>
    <w:rsid w:val="00C84215"/>
    <w:rsid w:val="00C96997"/>
    <w:rsid w:val="00CA5526"/>
    <w:rsid w:val="00CB0390"/>
    <w:rsid w:val="00CB4F0F"/>
    <w:rsid w:val="00CB5A64"/>
    <w:rsid w:val="00CC1579"/>
    <w:rsid w:val="00CC1A30"/>
    <w:rsid w:val="00CC7105"/>
    <w:rsid w:val="00CD0312"/>
    <w:rsid w:val="00CD0B1D"/>
    <w:rsid w:val="00CD2CDD"/>
    <w:rsid w:val="00CD3365"/>
    <w:rsid w:val="00CE38B0"/>
    <w:rsid w:val="00CE5BE3"/>
    <w:rsid w:val="00CF0D1A"/>
    <w:rsid w:val="00CF160E"/>
    <w:rsid w:val="00CF1F70"/>
    <w:rsid w:val="00CF262C"/>
    <w:rsid w:val="00CF58B0"/>
    <w:rsid w:val="00D00EB0"/>
    <w:rsid w:val="00D07971"/>
    <w:rsid w:val="00D10097"/>
    <w:rsid w:val="00D11FF3"/>
    <w:rsid w:val="00D14B51"/>
    <w:rsid w:val="00D16431"/>
    <w:rsid w:val="00D17AF2"/>
    <w:rsid w:val="00D24451"/>
    <w:rsid w:val="00D33417"/>
    <w:rsid w:val="00D3582E"/>
    <w:rsid w:val="00D3725B"/>
    <w:rsid w:val="00D50ADD"/>
    <w:rsid w:val="00D704B9"/>
    <w:rsid w:val="00D70DE8"/>
    <w:rsid w:val="00D716D6"/>
    <w:rsid w:val="00D72882"/>
    <w:rsid w:val="00D800D5"/>
    <w:rsid w:val="00D911CD"/>
    <w:rsid w:val="00D9536A"/>
    <w:rsid w:val="00D959A8"/>
    <w:rsid w:val="00D9687E"/>
    <w:rsid w:val="00DA05A0"/>
    <w:rsid w:val="00DA3187"/>
    <w:rsid w:val="00DA3BCA"/>
    <w:rsid w:val="00DA42AC"/>
    <w:rsid w:val="00DA49C4"/>
    <w:rsid w:val="00DB10F4"/>
    <w:rsid w:val="00DC3743"/>
    <w:rsid w:val="00DD02E4"/>
    <w:rsid w:val="00DD28FB"/>
    <w:rsid w:val="00DE4FDA"/>
    <w:rsid w:val="00DE7491"/>
    <w:rsid w:val="00DF2395"/>
    <w:rsid w:val="00DF3E0B"/>
    <w:rsid w:val="00DF53A6"/>
    <w:rsid w:val="00E07196"/>
    <w:rsid w:val="00E10254"/>
    <w:rsid w:val="00E15BF0"/>
    <w:rsid w:val="00E171F8"/>
    <w:rsid w:val="00E1763E"/>
    <w:rsid w:val="00E24690"/>
    <w:rsid w:val="00E30B9E"/>
    <w:rsid w:val="00E31823"/>
    <w:rsid w:val="00E43D2E"/>
    <w:rsid w:val="00E458D1"/>
    <w:rsid w:val="00E56230"/>
    <w:rsid w:val="00E60B81"/>
    <w:rsid w:val="00E65EC1"/>
    <w:rsid w:val="00E834E3"/>
    <w:rsid w:val="00E85A95"/>
    <w:rsid w:val="00E85E05"/>
    <w:rsid w:val="00E86069"/>
    <w:rsid w:val="00E90ACC"/>
    <w:rsid w:val="00E910E9"/>
    <w:rsid w:val="00E96BAD"/>
    <w:rsid w:val="00EB2CBB"/>
    <w:rsid w:val="00EB4FB0"/>
    <w:rsid w:val="00EC0B82"/>
    <w:rsid w:val="00EC6825"/>
    <w:rsid w:val="00ED1AC8"/>
    <w:rsid w:val="00ED1D57"/>
    <w:rsid w:val="00EE24B8"/>
    <w:rsid w:val="00EE59F8"/>
    <w:rsid w:val="00F024C4"/>
    <w:rsid w:val="00F05069"/>
    <w:rsid w:val="00F0643C"/>
    <w:rsid w:val="00F12846"/>
    <w:rsid w:val="00F13C0C"/>
    <w:rsid w:val="00F17751"/>
    <w:rsid w:val="00F2484F"/>
    <w:rsid w:val="00F26A50"/>
    <w:rsid w:val="00F34697"/>
    <w:rsid w:val="00F35E67"/>
    <w:rsid w:val="00F35EE3"/>
    <w:rsid w:val="00F412C8"/>
    <w:rsid w:val="00F53143"/>
    <w:rsid w:val="00F53947"/>
    <w:rsid w:val="00F6056B"/>
    <w:rsid w:val="00F61A4D"/>
    <w:rsid w:val="00F65862"/>
    <w:rsid w:val="00F724F0"/>
    <w:rsid w:val="00F77165"/>
    <w:rsid w:val="00F77EF3"/>
    <w:rsid w:val="00F82661"/>
    <w:rsid w:val="00F83DBF"/>
    <w:rsid w:val="00F90633"/>
    <w:rsid w:val="00FB491D"/>
    <w:rsid w:val="00FB7B80"/>
    <w:rsid w:val="00FC2327"/>
    <w:rsid w:val="00FC579E"/>
    <w:rsid w:val="00FD1B5E"/>
    <w:rsid w:val="00FD75CB"/>
    <w:rsid w:val="00FE2DE0"/>
    <w:rsid w:val="00FE31D2"/>
    <w:rsid w:val="00FF191E"/>
    <w:rsid w:val="00FF35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4">
      <o:colormenu v:ext="edit" fillcolor="none" strokecolor="none"/>
    </o:shapedefaults>
    <o:shapelayout v:ext="edit">
      <o:idmap v:ext="edit" data="1"/>
    </o:shapelayout>
  </w:shapeDefaults>
  <w:decimalSymbol w:val="."/>
  <w:listSeparator w:val=","/>
  <w14:docId w14:val="60EE205C"/>
  <w15:docId w15:val="{2910A992-B791-473F-B33C-31176C8930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B319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B3198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6948C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948CB"/>
  </w:style>
  <w:style w:type="paragraph" w:styleId="Footer">
    <w:name w:val="footer"/>
    <w:basedOn w:val="Normal"/>
    <w:link w:val="FooterChar"/>
    <w:uiPriority w:val="99"/>
    <w:unhideWhenUsed/>
    <w:rsid w:val="006948C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948C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9.bin"/><Relationship Id="rId26" Type="http://schemas.openxmlformats.org/officeDocument/2006/relationships/image" Target="media/image11.png"/><Relationship Id="rId39" Type="http://schemas.openxmlformats.org/officeDocument/2006/relationships/oleObject" Target="embeddings/oleObject23.bin"/><Relationship Id="rId21" Type="http://schemas.openxmlformats.org/officeDocument/2006/relationships/image" Target="media/image6.png"/><Relationship Id="rId34" Type="http://schemas.openxmlformats.org/officeDocument/2006/relationships/oleObject" Target="embeddings/oleObject18.bin"/><Relationship Id="rId42" Type="http://schemas.openxmlformats.org/officeDocument/2006/relationships/oleObject" Target="embeddings/oleObject26.bin"/><Relationship Id="rId47" Type="http://schemas.openxmlformats.org/officeDocument/2006/relationships/image" Target="media/image13.png"/><Relationship Id="rId50" Type="http://schemas.openxmlformats.org/officeDocument/2006/relationships/image" Target="media/image15.wmf"/><Relationship Id="rId55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3.png"/><Relationship Id="rId17" Type="http://schemas.openxmlformats.org/officeDocument/2006/relationships/oleObject" Target="embeddings/oleObject8.bin"/><Relationship Id="rId25" Type="http://schemas.openxmlformats.org/officeDocument/2006/relationships/image" Target="media/image10.png"/><Relationship Id="rId33" Type="http://schemas.openxmlformats.org/officeDocument/2006/relationships/oleObject" Target="embeddings/oleObject17.bin"/><Relationship Id="rId38" Type="http://schemas.openxmlformats.org/officeDocument/2006/relationships/oleObject" Target="embeddings/oleObject22.bin"/><Relationship Id="rId46" Type="http://schemas.openxmlformats.org/officeDocument/2006/relationships/oleObject" Target="embeddings/oleObject29.bin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image" Target="media/image5.png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25.bin"/><Relationship Id="rId54" Type="http://schemas.openxmlformats.org/officeDocument/2006/relationships/footer" Target="footer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4.bin"/><Relationship Id="rId24" Type="http://schemas.openxmlformats.org/officeDocument/2006/relationships/image" Target="media/image9.png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21.bin"/><Relationship Id="rId40" Type="http://schemas.openxmlformats.org/officeDocument/2006/relationships/oleObject" Target="embeddings/oleObject24.bin"/><Relationship Id="rId45" Type="http://schemas.openxmlformats.org/officeDocument/2006/relationships/image" Target="media/image12.wmf"/><Relationship Id="rId53" Type="http://schemas.openxmlformats.org/officeDocument/2006/relationships/oleObject" Target="embeddings/oleObject32.bin"/><Relationship Id="rId5" Type="http://schemas.openxmlformats.org/officeDocument/2006/relationships/endnotes" Target="endnotes.xml"/><Relationship Id="rId15" Type="http://schemas.openxmlformats.org/officeDocument/2006/relationships/image" Target="media/image4.png"/><Relationship Id="rId23" Type="http://schemas.openxmlformats.org/officeDocument/2006/relationships/image" Target="media/image8.png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20.bin"/><Relationship Id="rId49" Type="http://schemas.openxmlformats.org/officeDocument/2006/relationships/oleObject" Target="embeddings/oleObject30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10.bin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8.bin"/><Relationship Id="rId52" Type="http://schemas.openxmlformats.org/officeDocument/2006/relationships/image" Target="media/image16.wmf"/><Relationship Id="rId4" Type="http://schemas.openxmlformats.org/officeDocument/2006/relationships/footnotes" Target="footnotes.xml"/><Relationship Id="rId9" Type="http://schemas.openxmlformats.org/officeDocument/2006/relationships/image" Target="media/image2.png"/><Relationship Id="rId14" Type="http://schemas.openxmlformats.org/officeDocument/2006/relationships/oleObject" Target="embeddings/oleObject6.bin"/><Relationship Id="rId22" Type="http://schemas.openxmlformats.org/officeDocument/2006/relationships/image" Target="media/image7.png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9.bin"/><Relationship Id="rId43" Type="http://schemas.openxmlformats.org/officeDocument/2006/relationships/oleObject" Target="embeddings/oleObject27.bin"/><Relationship Id="rId48" Type="http://schemas.openxmlformats.org/officeDocument/2006/relationships/image" Target="media/image14.wmf"/><Relationship Id="rId56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31.bin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99</Words>
  <Characters>1138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3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arrisons</dc:creator>
  <cp:lastModifiedBy>Streeb, Bridget R.</cp:lastModifiedBy>
  <cp:revision>2</cp:revision>
  <cp:lastPrinted>2014-08-21T15:51:00Z</cp:lastPrinted>
  <dcterms:created xsi:type="dcterms:W3CDTF">2018-04-26T14:54:00Z</dcterms:created>
  <dcterms:modified xsi:type="dcterms:W3CDTF">2018-04-26T14:54:00Z</dcterms:modified>
</cp:coreProperties>
</file>